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4F7E" w:rsidRDefault="00B67911" w:rsidP="0080066E">
      <w:pPr>
        <w:pStyle w:val="a3"/>
        <w:jc w:val="both"/>
        <w:rPr>
          <w:sz w:val="24"/>
        </w:rPr>
      </w:pPr>
      <w:r>
        <w:rPr>
          <w:b/>
          <w:sz w:val="24"/>
        </w:rPr>
        <w:t>Практическое задание 02</w:t>
      </w:r>
      <w:r w:rsidR="0080066E" w:rsidRPr="00BB78C8">
        <w:rPr>
          <w:b/>
          <w:sz w:val="24"/>
        </w:rPr>
        <w:t xml:space="preserve">. </w:t>
      </w:r>
      <w:r w:rsidR="0080066E" w:rsidRPr="00BB78C8">
        <w:rPr>
          <w:sz w:val="24"/>
        </w:rPr>
        <w:t xml:space="preserve">Решить поставленную задачу </w:t>
      </w:r>
      <w:r w:rsidR="00644F7E">
        <w:rPr>
          <w:sz w:val="24"/>
        </w:rPr>
        <w:t>«</w:t>
      </w:r>
      <w:r w:rsidR="005D799B">
        <w:rPr>
          <w:sz w:val="24"/>
        </w:rPr>
        <w:t>П</w:t>
      </w:r>
      <w:r w:rsidR="0080066E" w:rsidRPr="00BB78C8">
        <w:rPr>
          <w:sz w:val="24"/>
        </w:rPr>
        <w:t>рограммирования</w:t>
      </w:r>
      <w:r w:rsidR="005D799B">
        <w:rPr>
          <w:sz w:val="24"/>
        </w:rPr>
        <w:t xml:space="preserve"> и основ алгоритмизации</w:t>
      </w:r>
      <w:r w:rsidR="00644F7E">
        <w:rPr>
          <w:sz w:val="24"/>
        </w:rPr>
        <w:t>»</w:t>
      </w:r>
      <w:r w:rsidR="0080066E" w:rsidRPr="00BB78C8">
        <w:rPr>
          <w:sz w:val="24"/>
        </w:rPr>
        <w:t xml:space="preserve"> по разделу «Условный оператор». </w:t>
      </w:r>
    </w:p>
    <w:p w:rsidR="00644F7E" w:rsidRDefault="00644F7E" w:rsidP="0080066E">
      <w:pPr>
        <w:pStyle w:val="a3"/>
        <w:jc w:val="both"/>
        <w:rPr>
          <w:sz w:val="24"/>
        </w:rPr>
      </w:pPr>
    </w:p>
    <w:p w:rsidR="00644F7E" w:rsidRDefault="005C25EC" w:rsidP="0080066E">
      <w:pPr>
        <w:pStyle w:val="a3"/>
        <w:jc w:val="both"/>
        <w:rPr>
          <w:sz w:val="24"/>
        </w:rPr>
      </w:pPr>
      <w:r w:rsidRPr="005D799B">
        <w:rPr>
          <w:b/>
          <w:sz w:val="24"/>
        </w:rPr>
        <w:t>Учесть все возможные ограничения</w:t>
      </w:r>
      <w:r w:rsidR="005D799B">
        <w:rPr>
          <w:sz w:val="24"/>
        </w:rPr>
        <w:t>, накладываемые не только на переменные, но и на участвующие в расчёте функциональные зависимости</w:t>
      </w:r>
      <w:r w:rsidRPr="00BB78C8">
        <w:rPr>
          <w:sz w:val="24"/>
        </w:rPr>
        <w:t>.</w:t>
      </w:r>
      <w:r w:rsidR="005D799B">
        <w:rPr>
          <w:sz w:val="24"/>
        </w:rPr>
        <w:t xml:space="preserve"> </w:t>
      </w:r>
    </w:p>
    <w:p w:rsidR="00644F7E" w:rsidRDefault="00644F7E" w:rsidP="0080066E">
      <w:pPr>
        <w:pStyle w:val="a3"/>
        <w:jc w:val="both"/>
        <w:rPr>
          <w:sz w:val="24"/>
        </w:rPr>
      </w:pPr>
    </w:p>
    <w:p w:rsidR="00A37560" w:rsidRDefault="005D799B" w:rsidP="0080066E">
      <w:pPr>
        <w:pStyle w:val="a3"/>
        <w:jc w:val="both"/>
        <w:rPr>
          <w:sz w:val="24"/>
        </w:rPr>
      </w:pP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>. При некорректном вводе хотя бы одного из элементов, входящих во множество исходных данных</w:t>
      </w:r>
      <w:r w:rsidR="00644F7E">
        <w:rPr>
          <w:sz w:val="24"/>
        </w:rPr>
        <w:t>,</w:t>
      </w:r>
      <w:r>
        <w:rPr>
          <w:sz w:val="24"/>
        </w:rPr>
        <w:t xml:space="preserve"> уведомлять пользователя о</w:t>
      </w:r>
      <w:r w:rsidR="00644F7E">
        <w:rPr>
          <w:sz w:val="24"/>
        </w:rPr>
        <w:t xml:space="preserve"> произошедшей</w:t>
      </w:r>
      <w:r>
        <w:rPr>
          <w:sz w:val="24"/>
        </w:rPr>
        <w:t xml:space="preserve"> ошибке и отказываться от исполнения вычислителем «ядра» составленного алгоритма</w:t>
      </w:r>
      <w:r w:rsidR="00644F7E">
        <w:rPr>
          <w:sz w:val="24"/>
        </w:rPr>
        <w:t>.</w:t>
      </w:r>
      <w:r w:rsidR="005C25EC" w:rsidRPr="00BB78C8">
        <w:rPr>
          <w:sz w:val="24"/>
        </w:rPr>
        <w:t xml:space="preserve"> </w:t>
      </w:r>
    </w:p>
    <w:p w:rsidR="00A37560" w:rsidRDefault="00A37560" w:rsidP="0080066E">
      <w:pPr>
        <w:pStyle w:val="a3"/>
        <w:jc w:val="both"/>
        <w:rPr>
          <w:sz w:val="24"/>
        </w:rPr>
      </w:pPr>
    </w:p>
    <w:p w:rsidR="00644F7E" w:rsidRPr="009759C3" w:rsidRDefault="00E7408D" w:rsidP="0080066E">
      <w:pPr>
        <w:pStyle w:val="a3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r w:rsidRPr="00E7408D">
        <w:rPr>
          <w:i/>
          <w:sz w:val="24"/>
          <w:lang w:val="en-US"/>
        </w:rPr>
        <w:t>TryParse</w:t>
      </w:r>
      <w:r>
        <w:rPr>
          <w:sz w:val="24"/>
        </w:rPr>
        <w:t>»</w:t>
      </w:r>
      <w:r w:rsidR="009759C3">
        <w:rPr>
          <w:sz w:val="24"/>
        </w:rPr>
        <w:t>, входящего в перечень доступных компонентов интересующего значащего (</w:t>
      </w:r>
      <w:r w:rsidR="009759C3" w:rsidRPr="009759C3">
        <w:rPr>
          <w:i/>
          <w:sz w:val="24"/>
          <w:lang w:val="en-US"/>
        </w:rPr>
        <w:t>valuable</w:t>
      </w:r>
      <w:r w:rsidR="009759C3">
        <w:rPr>
          <w:sz w:val="24"/>
        </w:rPr>
        <w:t>) типа данных</w:t>
      </w:r>
      <w:r w:rsidR="00CD2BEB">
        <w:rPr>
          <w:sz w:val="24"/>
        </w:rPr>
        <w:t xml:space="preserve">, например: </w:t>
      </w:r>
      <w:r w:rsidR="00CD2BEB" w:rsidRPr="00CD2BEB">
        <w:rPr>
          <w:i/>
          <w:sz w:val="24"/>
          <w:lang w:val="en-US"/>
        </w:rPr>
        <w:t>int</w:t>
      </w:r>
      <w:r w:rsidR="00CD2BEB" w:rsidRPr="00CD2BEB">
        <w:rPr>
          <w:i/>
          <w:sz w:val="24"/>
        </w:rPr>
        <w:t xml:space="preserve">, </w:t>
      </w:r>
      <w:r w:rsidR="00CD2BEB" w:rsidRPr="00CD2BEB">
        <w:rPr>
          <w:i/>
          <w:sz w:val="24"/>
          <w:lang w:val="en-US"/>
        </w:rPr>
        <w:t>byte</w:t>
      </w:r>
      <w:r w:rsidR="00CD2BEB" w:rsidRPr="00CD2BEB">
        <w:rPr>
          <w:i/>
          <w:sz w:val="24"/>
        </w:rPr>
        <w:t xml:space="preserve">, </w:t>
      </w:r>
      <w:r w:rsidR="00CD2BEB" w:rsidRPr="00CD2BEB">
        <w:rPr>
          <w:i/>
          <w:sz w:val="24"/>
          <w:lang w:val="en-US"/>
        </w:rPr>
        <w:t>float</w:t>
      </w:r>
      <w:r w:rsidR="00CD2BEB" w:rsidRPr="00CD2BEB">
        <w:rPr>
          <w:i/>
          <w:sz w:val="24"/>
        </w:rPr>
        <w:t xml:space="preserve">, </w:t>
      </w:r>
      <w:r w:rsidR="00CD2BEB" w:rsidRPr="00CD2BEB">
        <w:rPr>
          <w:i/>
          <w:sz w:val="24"/>
          <w:lang w:val="en-US"/>
        </w:rPr>
        <w:t>doub</w:t>
      </w:r>
      <w:r w:rsidR="00CD2BEB" w:rsidRPr="00CD2BEB">
        <w:rPr>
          <w:i/>
          <w:sz w:val="24"/>
        </w:rPr>
        <w:t>l</w:t>
      </w:r>
      <w:r w:rsidR="00CD2BEB" w:rsidRPr="00CD2BEB">
        <w:rPr>
          <w:i/>
          <w:sz w:val="24"/>
          <w:lang w:val="en-US"/>
        </w:rPr>
        <w:t>e</w:t>
      </w:r>
      <w:r w:rsidRPr="009759C3">
        <w:rPr>
          <w:sz w:val="24"/>
        </w:rPr>
        <w:t>.</w:t>
      </w:r>
    </w:p>
    <w:p w:rsidR="00644F7E" w:rsidRDefault="00644F7E" w:rsidP="0080066E">
      <w:pPr>
        <w:pStyle w:val="a3"/>
        <w:jc w:val="both"/>
        <w:rPr>
          <w:sz w:val="24"/>
        </w:rPr>
      </w:pPr>
    </w:p>
    <w:p w:rsidR="00644F7E" w:rsidRDefault="005C25EC" w:rsidP="0080066E">
      <w:pPr>
        <w:pStyle w:val="a3"/>
        <w:jc w:val="both"/>
        <w:rPr>
          <w:sz w:val="24"/>
        </w:rPr>
      </w:pP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="00CD2BEB" w:rsidRPr="00CD2BEB">
        <w:rPr>
          <w:b/>
          <w:sz w:val="24"/>
        </w:rPr>
        <w:t>*</w:t>
      </w:r>
      <w:r w:rsidRPr="00BB78C8">
        <w:rPr>
          <w:sz w:val="24"/>
        </w:rPr>
        <w:t>.</w:t>
      </w:r>
      <w:r w:rsidR="005D799B">
        <w:rPr>
          <w:sz w:val="24"/>
        </w:rPr>
        <w:t xml:space="preserve"> </w:t>
      </w:r>
    </w:p>
    <w:p w:rsidR="00644F7E" w:rsidRDefault="00644F7E" w:rsidP="0080066E">
      <w:pPr>
        <w:pStyle w:val="a3"/>
        <w:jc w:val="both"/>
        <w:rPr>
          <w:sz w:val="24"/>
        </w:rPr>
      </w:pPr>
    </w:p>
    <w:p w:rsidR="00644F7E" w:rsidRPr="00BB78C8" w:rsidRDefault="005D799B" w:rsidP="0080066E">
      <w:pPr>
        <w:pStyle w:val="a3"/>
        <w:jc w:val="both"/>
        <w:rPr>
          <w:sz w:val="24"/>
        </w:rPr>
      </w:pPr>
      <w:r>
        <w:rPr>
          <w:sz w:val="24"/>
        </w:rPr>
        <w:t>Помнить о точности производимых вычислений</w:t>
      </w:r>
      <w:r w:rsidR="00644F7E">
        <w:rPr>
          <w:sz w:val="24"/>
        </w:rPr>
        <w:t>, например:</w:t>
      </w:r>
    </w:p>
    <w:p w:rsidR="00673113" w:rsidRDefault="00673113" w:rsidP="0080066E">
      <w:pPr>
        <w:pStyle w:val="a3"/>
        <w:jc w:val="both"/>
        <w:rPr>
          <w:sz w:val="24"/>
        </w:rPr>
      </w:pPr>
    </w:p>
    <w:p w:rsidR="00A37560" w:rsidRPr="00A37560" w:rsidRDefault="00644F7E" w:rsidP="00A37560">
      <w:pPr>
        <w:pStyle w:val="a3"/>
        <w:rPr>
          <w:b/>
          <w:sz w:val="24"/>
        </w:rPr>
      </w:pPr>
      <w:r w:rsidRPr="00A37560">
        <w:rPr>
          <w:b/>
          <w:sz w:val="24"/>
        </w:rPr>
        <w:t xml:space="preserve">«При заданной точности </w:t>
      </w:r>
      <w:r w:rsidRPr="00A37560">
        <w:rPr>
          <w:b/>
          <w:position w:val="-6"/>
          <w:sz w:val="24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4.25pt" o:ole="">
            <v:imagedata r:id="rId8" o:title=""/>
          </v:shape>
          <o:OLEObject Type="Embed" ProgID="Equation.DSMT4" ShapeID="_x0000_i1025" DrawAspect="Content" ObjectID="_1725313777" r:id="rId9"/>
        </w:object>
      </w:r>
      <w:r w:rsidRPr="00A37560">
        <w:rPr>
          <w:b/>
          <w:sz w:val="24"/>
        </w:rPr>
        <w:t xml:space="preserve"> </w:t>
      </w:r>
      <w:r w:rsidRPr="00A37560">
        <w:rPr>
          <w:b/>
          <w:position w:val="-10"/>
          <w:sz w:val="24"/>
        </w:rPr>
        <w:object w:dxaOrig="1280" w:dyaOrig="320">
          <v:shape id="_x0000_i1026" type="#_x0000_t75" style="width:63.75pt;height:16.5pt" o:ole="">
            <v:imagedata r:id="rId10" o:title=""/>
          </v:shape>
          <o:OLEObject Type="Embed" ProgID="Equation.DSMT4" ShapeID="_x0000_i1026" DrawAspect="Content" ObjectID="_1725313778" r:id="rId11"/>
        </w:object>
      </w:r>
      <w:r w:rsidRPr="00A37560">
        <w:rPr>
          <w:b/>
          <w:sz w:val="24"/>
        </w:rPr>
        <w:t xml:space="preserve">, но </w:t>
      </w:r>
      <w:r w:rsidRPr="00A37560">
        <w:rPr>
          <w:b/>
          <w:position w:val="-10"/>
          <w:sz w:val="24"/>
        </w:rPr>
        <w:object w:dxaOrig="1400" w:dyaOrig="320">
          <v:shape id="_x0000_i1027" type="#_x0000_t75" style="width:69.75pt;height:16.5pt" o:ole="">
            <v:imagedata r:id="rId12" o:title=""/>
          </v:shape>
          <o:OLEObject Type="Embed" ProgID="Equation.DSMT4" ShapeID="_x0000_i1027" DrawAspect="Content" ObjectID="_1725313779" r:id="rId13"/>
        </w:object>
      </w:r>
      <w:r w:rsidRPr="00A37560">
        <w:rPr>
          <w:b/>
          <w:sz w:val="24"/>
        </w:rPr>
        <w:t xml:space="preserve">, </w:t>
      </w:r>
    </w:p>
    <w:p w:rsidR="00644F7E" w:rsidRPr="00A37560" w:rsidRDefault="00644F7E" w:rsidP="00A37560">
      <w:pPr>
        <w:pStyle w:val="a3"/>
        <w:rPr>
          <w:b/>
          <w:sz w:val="24"/>
        </w:rPr>
      </w:pPr>
      <w:r w:rsidRPr="00A37560">
        <w:rPr>
          <w:b/>
          <w:sz w:val="24"/>
        </w:rPr>
        <w:t xml:space="preserve">то есть </w:t>
      </w:r>
      <w:r w:rsidRPr="00A37560">
        <w:rPr>
          <w:b/>
          <w:position w:val="-6"/>
          <w:sz w:val="24"/>
        </w:rPr>
        <w:object w:dxaOrig="1100" w:dyaOrig="279">
          <v:shape id="_x0000_i1028" type="#_x0000_t75" style="width:54.75pt;height:14.25pt" o:ole="">
            <v:imagedata r:id="rId14" o:title=""/>
          </v:shape>
          <o:OLEObject Type="Embed" ProgID="Equation.DSMT4" ShapeID="_x0000_i1028" DrawAspect="Content" ObjectID="_1725313780" r:id="rId15"/>
        </w:object>
      </w:r>
      <w:r w:rsidRPr="00A37560">
        <w:rPr>
          <w:b/>
          <w:sz w:val="24"/>
        </w:rPr>
        <w:t xml:space="preserve">, а </w:t>
      </w:r>
      <w:r w:rsidRPr="00A37560">
        <w:rPr>
          <w:b/>
          <w:position w:val="-6"/>
          <w:sz w:val="24"/>
        </w:rPr>
        <w:object w:dxaOrig="1219" w:dyaOrig="279">
          <v:shape id="_x0000_i1029" type="#_x0000_t75" style="width:60.75pt;height:14.25pt" o:ole="">
            <v:imagedata r:id="rId16" o:title=""/>
          </v:shape>
          <o:OLEObject Type="Embed" ProgID="Equation.DSMT4" ShapeID="_x0000_i1029" DrawAspect="Content" ObjectID="_1725313781" r:id="rId17"/>
        </w:object>
      </w:r>
      <w:r w:rsidRPr="00A37560">
        <w:rPr>
          <w:b/>
          <w:sz w:val="24"/>
        </w:rPr>
        <w:t>».</w:t>
      </w:r>
    </w:p>
    <w:p w:rsidR="00644F7E" w:rsidRPr="00BB78C8" w:rsidRDefault="00644F7E" w:rsidP="0080066E">
      <w:pPr>
        <w:pStyle w:val="a3"/>
        <w:jc w:val="both"/>
        <w:rPr>
          <w:sz w:val="24"/>
        </w:rPr>
      </w:pPr>
    </w:p>
    <w:p w:rsidR="0080066E" w:rsidRDefault="00304C7E" w:rsidP="0080066E">
      <w:pPr>
        <w:pStyle w:val="a3"/>
        <w:jc w:val="both"/>
        <w:rPr>
          <w:sz w:val="24"/>
        </w:rPr>
      </w:pPr>
      <w:r>
        <w:rPr>
          <w:sz w:val="24"/>
        </w:rPr>
        <w:t>Код</w:t>
      </w:r>
      <w:r w:rsidR="00A37560">
        <w:rPr>
          <w:sz w:val="24"/>
        </w:rPr>
        <w:t xml:space="preserve"> составленного программного обеспечения</w:t>
      </w:r>
      <w:r>
        <w:rPr>
          <w:sz w:val="24"/>
        </w:rPr>
        <w:t xml:space="preserve"> сопроводить комментариями.</w:t>
      </w:r>
    </w:p>
    <w:p w:rsidR="0080066E" w:rsidRPr="00BB78C8" w:rsidRDefault="0080066E" w:rsidP="0080066E">
      <w:pPr>
        <w:jc w:val="both"/>
        <w:rPr>
          <w:color w:val="000000"/>
          <w:szCs w:val="28"/>
          <w:shd w:val="clear" w:color="auto" w:fill="FFFFFF"/>
        </w:rPr>
      </w:pPr>
    </w:p>
    <w:p w:rsidR="0080066E" w:rsidRDefault="009759C3" w:rsidP="009759C3">
      <w:pPr>
        <w:pStyle w:val="a3"/>
        <w:jc w:val="both"/>
        <w:rPr>
          <w:sz w:val="24"/>
        </w:rPr>
      </w:pPr>
      <w:r w:rsidRPr="009759C3">
        <w:rPr>
          <w:sz w:val="24"/>
        </w:rPr>
        <w:t xml:space="preserve">Отчёт по решённой задаче составить по схеме, изложенной в методических указаниях [Сафронов А.И., Зольникова Н.Н., Новиков В.Г. Составление отчётной документации по решённым задачам алгоритмизации и программирования: Учебно-методическое пособие для проведения аудиторных занятий по Учебной практике. – М.: РУТ (МИИТ), 2018. – 83 с.]. 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>:</w:t>
      </w:r>
      <w:r w:rsidRPr="009759C3">
        <w:t xml:space="preserve"> </w:t>
      </w:r>
      <w:hyperlink r:id="rId18" w:history="1">
        <w:r w:rsidRPr="00EF6717">
          <w:rPr>
            <w:rStyle w:val="ac"/>
            <w:sz w:val="24"/>
          </w:rPr>
          <w:t>https://www.elibrary.ru/item.asp?id=46271697</w:t>
        </w:r>
      </w:hyperlink>
      <w:r>
        <w:rPr>
          <w:sz w:val="24"/>
        </w:rPr>
        <w:t>.</w:t>
      </w:r>
    </w:p>
    <w:p w:rsidR="009759C3" w:rsidRDefault="009759C3" w:rsidP="009759C3">
      <w:pPr>
        <w:pStyle w:val="a3"/>
        <w:jc w:val="both"/>
        <w:rPr>
          <w:sz w:val="24"/>
        </w:rPr>
      </w:pPr>
    </w:p>
    <w:p w:rsidR="00304C7E" w:rsidRDefault="00304C7E" w:rsidP="00304C7E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Для удобства работы обучающихся далее представлена памятка основных разделов отчёта:</w:t>
      </w:r>
    </w:p>
    <w:p w:rsidR="00304C7E" w:rsidRDefault="00304C7E" w:rsidP="00304C7E">
      <w:pPr>
        <w:jc w:val="both"/>
        <w:rPr>
          <w:color w:val="000000"/>
          <w:szCs w:val="28"/>
          <w:shd w:val="clear" w:color="auto" w:fill="FFFFFF"/>
        </w:rPr>
      </w:pPr>
    </w:p>
    <w:p w:rsidR="00304C7E" w:rsidRDefault="00304C7E" w:rsidP="00454144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0. Титульный лист</w:t>
      </w:r>
    </w:p>
    <w:p w:rsidR="00304C7E" w:rsidRDefault="00304C7E" w:rsidP="00454144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304C7E" w:rsidRDefault="00304C7E" w:rsidP="00454144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304C7E" w:rsidRDefault="00304C7E" w:rsidP="00454144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304C7E" w:rsidRDefault="00304C7E" w:rsidP="00454144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304C7E" w:rsidRDefault="00304C7E" w:rsidP="00454144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304C7E" w:rsidRDefault="00304C7E" w:rsidP="00454144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304C7E" w:rsidRPr="009759C3" w:rsidRDefault="00304C7E" w:rsidP="00454144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9759C3" w:rsidRDefault="009759C3" w:rsidP="009759C3">
      <w:pPr>
        <w:pStyle w:val="a3"/>
        <w:jc w:val="both"/>
        <w:rPr>
          <w:sz w:val="24"/>
        </w:rPr>
      </w:pPr>
    </w:p>
    <w:p w:rsidR="00304C7E" w:rsidRDefault="00304C7E" w:rsidP="009759C3">
      <w:pPr>
        <w:pStyle w:val="a3"/>
        <w:jc w:val="both"/>
        <w:rPr>
          <w:sz w:val="24"/>
        </w:rPr>
      </w:pPr>
      <w:r>
        <w:rPr>
          <w:sz w:val="24"/>
        </w:rPr>
        <w:t>Блок-схему алгоритма оформлять согласно правилам, изложенным в разделе 8 того же учебно-методического пособия.</w:t>
      </w:r>
    </w:p>
    <w:p w:rsidR="00304C7E" w:rsidRDefault="00304C7E" w:rsidP="009759C3">
      <w:pPr>
        <w:pStyle w:val="a3"/>
        <w:jc w:val="both"/>
        <w:rPr>
          <w:sz w:val="24"/>
        </w:rPr>
      </w:pPr>
    </w:p>
    <w:p w:rsidR="009759C3" w:rsidRDefault="00CD2BEB" w:rsidP="009759C3">
      <w:pPr>
        <w:pStyle w:val="a3"/>
        <w:jc w:val="both"/>
        <w:rPr>
          <w:sz w:val="24"/>
        </w:rPr>
      </w:pPr>
      <w:r w:rsidRPr="00CD2BEB">
        <w:rPr>
          <w:sz w:val="24"/>
        </w:rPr>
        <w:t>*</w:t>
      </w:r>
      <w:r w:rsidR="00304C7E">
        <w:rPr>
          <w:sz w:val="24"/>
        </w:rPr>
        <w:t xml:space="preserve">Пример корректного подбора тестовых примеров в нужном количестве представлен в разделе 7 Сборника задач </w:t>
      </w:r>
      <w:r w:rsidR="00304C7E" w:rsidRPr="00304C7E">
        <w:rPr>
          <w:sz w:val="24"/>
        </w:rPr>
        <w:t>[</w:t>
      </w:r>
      <w:r w:rsidR="00304C7E" w:rsidRPr="009759C3">
        <w:rPr>
          <w:sz w:val="24"/>
        </w:rPr>
        <w:t xml:space="preserve">Сафронов А.И., Зольникова Н.Н., Новиков В.Г. </w:t>
      </w:r>
      <w:r w:rsidR="00304C7E">
        <w:rPr>
          <w:sz w:val="24"/>
        </w:rPr>
        <w:t>Получение первичных профессиональных умений и навыков научно-исследовательской деятельности</w:t>
      </w:r>
      <w:r w:rsidR="00304C7E" w:rsidRPr="009759C3">
        <w:rPr>
          <w:sz w:val="24"/>
        </w:rPr>
        <w:t xml:space="preserve">: </w:t>
      </w:r>
      <w:r w:rsidR="00304C7E">
        <w:rPr>
          <w:sz w:val="24"/>
        </w:rPr>
        <w:t>Сборник задач</w:t>
      </w:r>
      <w:r w:rsidR="00304C7E" w:rsidRPr="009759C3">
        <w:rPr>
          <w:sz w:val="24"/>
        </w:rPr>
        <w:t xml:space="preserve"> для проведения аудиторных занятий по Учебной практике. – М.: РУТ (МИИТ), 201</w:t>
      </w:r>
      <w:r w:rsidR="00304C7E">
        <w:rPr>
          <w:sz w:val="24"/>
        </w:rPr>
        <w:t>9</w:t>
      </w:r>
      <w:r w:rsidR="00304C7E" w:rsidRPr="009759C3">
        <w:rPr>
          <w:sz w:val="24"/>
        </w:rPr>
        <w:t xml:space="preserve">. – </w:t>
      </w:r>
      <w:r w:rsidR="00304C7E">
        <w:rPr>
          <w:sz w:val="24"/>
        </w:rPr>
        <w:t>91</w:t>
      </w:r>
      <w:r w:rsidR="00304C7E" w:rsidRPr="009759C3">
        <w:rPr>
          <w:sz w:val="24"/>
        </w:rPr>
        <w:t xml:space="preserve"> с.</w:t>
      </w:r>
      <w:r w:rsidR="00304C7E" w:rsidRPr="00304C7E">
        <w:rPr>
          <w:sz w:val="24"/>
        </w:rPr>
        <w:t>]</w:t>
      </w:r>
      <w:r w:rsidR="00304C7E">
        <w:rPr>
          <w:sz w:val="24"/>
        </w:rPr>
        <w:t xml:space="preserve">. </w:t>
      </w:r>
      <w:r w:rsidR="00304C7E" w:rsidRPr="009759C3">
        <w:rPr>
          <w:sz w:val="24"/>
        </w:rPr>
        <w:t xml:space="preserve">Скачать можно на сайте </w:t>
      </w:r>
      <w:r w:rsidR="00304C7E">
        <w:rPr>
          <w:sz w:val="24"/>
        </w:rPr>
        <w:t>Национальной Электронной Библиотеки (НЭБ)</w:t>
      </w:r>
      <w:r w:rsidR="00304C7E" w:rsidRPr="009759C3">
        <w:rPr>
          <w:sz w:val="24"/>
        </w:rPr>
        <w:t xml:space="preserve"> </w:t>
      </w:r>
      <w:r w:rsidR="00304C7E" w:rsidRPr="009759C3">
        <w:rPr>
          <w:i/>
          <w:sz w:val="24"/>
          <w:lang w:val="en-US"/>
        </w:rPr>
        <w:t>e</w:t>
      </w:r>
      <w:r w:rsidR="00304C7E" w:rsidRPr="009759C3">
        <w:rPr>
          <w:i/>
          <w:sz w:val="24"/>
        </w:rPr>
        <w:t>library.ru</w:t>
      </w:r>
      <w:r w:rsidR="00304C7E" w:rsidRPr="009759C3">
        <w:rPr>
          <w:sz w:val="24"/>
        </w:rPr>
        <w:t xml:space="preserve"> </w:t>
      </w:r>
      <w:r w:rsidR="00304C7E">
        <w:rPr>
          <w:sz w:val="24"/>
        </w:rPr>
        <w:t xml:space="preserve">: </w:t>
      </w:r>
      <w:hyperlink r:id="rId19" w:history="1">
        <w:r w:rsidR="009759C3" w:rsidRPr="00EF6717">
          <w:rPr>
            <w:rStyle w:val="ac"/>
            <w:sz w:val="24"/>
          </w:rPr>
          <w:t>https://www.elibrary.ru/item.asp?id=46307421</w:t>
        </w:r>
      </w:hyperlink>
      <w:r w:rsidR="00304C7E">
        <w:rPr>
          <w:sz w:val="24"/>
        </w:rPr>
        <w:t>.</w:t>
      </w:r>
      <w:r w:rsidR="009759C3" w:rsidRPr="009759C3">
        <w:rPr>
          <w:sz w:val="24"/>
        </w:rPr>
        <w:t xml:space="preserve"> </w:t>
      </w:r>
    </w:p>
    <w:p w:rsidR="00454144" w:rsidRDefault="00454144" w:rsidP="009759C3">
      <w:pPr>
        <w:pStyle w:val="a3"/>
        <w:jc w:val="both"/>
        <w:rPr>
          <w:sz w:val="24"/>
        </w:rPr>
      </w:pPr>
    </w:p>
    <w:p w:rsidR="00454144" w:rsidRDefault="00454144" w:rsidP="009759C3">
      <w:pPr>
        <w:pStyle w:val="a3"/>
        <w:jc w:val="both"/>
        <w:rPr>
          <w:sz w:val="24"/>
        </w:rPr>
      </w:pPr>
      <w:r>
        <w:rPr>
          <w:sz w:val="24"/>
        </w:rPr>
        <w:t>Материалы, подготавливаемые к отправке по электронной почте, оформляются согласно Приложению 4 того же Сборника задач.</w:t>
      </w:r>
    </w:p>
    <w:p w:rsidR="00454144" w:rsidRDefault="00454144" w:rsidP="009759C3">
      <w:pPr>
        <w:pStyle w:val="a3"/>
        <w:jc w:val="both"/>
        <w:rPr>
          <w:sz w:val="24"/>
        </w:rPr>
      </w:pPr>
    </w:p>
    <w:p w:rsidR="00454144" w:rsidRDefault="00454144" w:rsidP="009759C3">
      <w:pPr>
        <w:pStyle w:val="a3"/>
        <w:jc w:val="both"/>
        <w:rPr>
          <w:sz w:val="24"/>
        </w:rPr>
      </w:pPr>
      <w:r>
        <w:rPr>
          <w:sz w:val="24"/>
        </w:rPr>
        <w:t>Настоятельно рекомендовано перед решением задачи ознакомиться с рекомендациями, собранными в Приложении 3 того же Сборника задач.</w:t>
      </w:r>
    </w:p>
    <w:p w:rsidR="00A37560" w:rsidRDefault="00A37560" w:rsidP="009759C3">
      <w:pPr>
        <w:pStyle w:val="a3"/>
        <w:jc w:val="both"/>
        <w:rPr>
          <w:sz w:val="24"/>
        </w:rPr>
      </w:pPr>
    </w:p>
    <w:p w:rsidR="00A37560" w:rsidRDefault="00A37560" w:rsidP="009759C3">
      <w:pPr>
        <w:pStyle w:val="a3"/>
        <w:jc w:val="both"/>
        <w:rPr>
          <w:sz w:val="24"/>
        </w:rPr>
      </w:pPr>
      <w:r>
        <w:rPr>
          <w:sz w:val="24"/>
        </w:rPr>
        <w:t>Не забывать давать значимые имена переменным, проектам, решениям, файлам и другим разрабатываемым компонентам. При нежелании использовать значимые имена переменных в отчёте необходимо составить таблицу соответствия вида:</w:t>
      </w:r>
    </w:p>
    <w:p w:rsidR="00A37560" w:rsidRDefault="00A37560" w:rsidP="009759C3">
      <w:pPr>
        <w:pStyle w:val="a3"/>
        <w:jc w:val="both"/>
        <w:rPr>
          <w:sz w:val="24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59"/>
        <w:gridCol w:w="3118"/>
        <w:gridCol w:w="5494"/>
      </w:tblGrid>
      <w:tr w:rsidR="00A37560" w:rsidTr="00A37560">
        <w:tc>
          <w:tcPr>
            <w:tcW w:w="959" w:type="dxa"/>
          </w:tcPr>
          <w:p w:rsidR="00A37560" w:rsidRPr="00A37560" w:rsidRDefault="00A37560" w:rsidP="009759C3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№ п/п</w:t>
            </w:r>
          </w:p>
        </w:tc>
        <w:tc>
          <w:tcPr>
            <w:tcW w:w="3118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Наименование переменной в программе</w:t>
            </w:r>
          </w:p>
        </w:tc>
        <w:tc>
          <w:tcPr>
            <w:tcW w:w="5494" w:type="dxa"/>
          </w:tcPr>
          <w:p w:rsidR="00A37560" w:rsidRDefault="00A37560" w:rsidP="00A37560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Смысловое содержание используемой переменной</w:t>
            </w:r>
          </w:p>
        </w:tc>
      </w:tr>
      <w:tr w:rsidR="00A37560" w:rsidTr="00A37560">
        <w:tc>
          <w:tcPr>
            <w:tcW w:w="959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3118" w:type="dxa"/>
          </w:tcPr>
          <w:p w:rsidR="00A37560" w:rsidRPr="00A37560" w:rsidRDefault="00A37560" w:rsidP="009759C3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a</w:t>
            </w:r>
          </w:p>
        </w:tc>
        <w:tc>
          <w:tcPr>
            <w:tcW w:w="5494" w:type="dxa"/>
          </w:tcPr>
          <w:p w:rsidR="00A37560" w:rsidRPr="00A37560" w:rsidRDefault="00A37560" w:rsidP="00A37560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</w:tr>
      <w:tr w:rsidR="00A37560" w:rsidTr="00A37560">
        <w:tc>
          <w:tcPr>
            <w:tcW w:w="959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118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</w:t>
            </w:r>
          </w:p>
        </w:tc>
        <w:tc>
          <w:tcPr>
            <w:tcW w:w="5494" w:type="dxa"/>
          </w:tcPr>
          <w:p w:rsidR="00A37560" w:rsidRDefault="00A37560" w:rsidP="00A37560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</w:tr>
      <w:tr w:rsidR="00A37560" w:rsidTr="00A37560">
        <w:tc>
          <w:tcPr>
            <w:tcW w:w="959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3118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</w:t>
            </w:r>
          </w:p>
        </w:tc>
        <w:tc>
          <w:tcPr>
            <w:tcW w:w="5494" w:type="dxa"/>
          </w:tcPr>
          <w:p w:rsidR="00A37560" w:rsidRDefault="00A37560" w:rsidP="00A37560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</w:tr>
      <w:tr w:rsidR="00A37560" w:rsidTr="00A37560">
        <w:tc>
          <w:tcPr>
            <w:tcW w:w="959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3118" w:type="dxa"/>
          </w:tcPr>
          <w:p w:rsidR="00A37560" w:rsidRPr="00A37560" w:rsidRDefault="00A37560" w:rsidP="009759C3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</w:t>
            </w:r>
          </w:p>
        </w:tc>
        <w:tc>
          <w:tcPr>
            <w:tcW w:w="5494" w:type="dxa"/>
          </w:tcPr>
          <w:p w:rsidR="00A37560" w:rsidRPr="00A37560" w:rsidRDefault="00A37560" w:rsidP="00A37560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</w:tr>
      <w:tr w:rsidR="00A37560" w:rsidTr="00A37560">
        <w:tc>
          <w:tcPr>
            <w:tcW w:w="959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3118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x</w:t>
            </w:r>
          </w:p>
        </w:tc>
        <w:tc>
          <w:tcPr>
            <w:tcW w:w="5494" w:type="dxa"/>
          </w:tcPr>
          <w:p w:rsidR="00A37560" w:rsidRDefault="00A37560" w:rsidP="00A37560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</w:tr>
      <w:tr w:rsidR="00A37560" w:rsidTr="00A37560">
        <w:tc>
          <w:tcPr>
            <w:tcW w:w="959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3118" w:type="dxa"/>
          </w:tcPr>
          <w:p w:rsidR="00A37560" w:rsidRPr="00A37560" w:rsidRDefault="00A37560" w:rsidP="009759C3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y</w:t>
            </w:r>
          </w:p>
        </w:tc>
        <w:tc>
          <w:tcPr>
            <w:tcW w:w="5494" w:type="dxa"/>
          </w:tcPr>
          <w:p w:rsidR="00A37560" w:rsidRDefault="00A37560" w:rsidP="00A37560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</w:tr>
      <w:tr w:rsidR="00A37560" w:rsidTr="00A37560">
        <w:tc>
          <w:tcPr>
            <w:tcW w:w="959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3118" w:type="dxa"/>
          </w:tcPr>
          <w:p w:rsidR="00A37560" w:rsidRDefault="00A37560" w:rsidP="009759C3">
            <w:pPr>
              <w:pStyle w:val="a3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z</w:t>
            </w:r>
          </w:p>
        </w:tc>
        <w:tc>
          <w:tcPr>
            <w:tcW w:w="5494" w:type="dxa"/>
          </w:tcPr>
          <w:p w:rsidR="00A37560" w:rsidRDefault="00A37560" w:rsidP="00A37560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</w:tr>
    </w:tbl>
    <w:p w:rsidR="009759C3" w:rsidRDefault="009759C3" w:rsidP="00BE4AF0">
      <w:pPr>
        <w:pStyle w:val="a3"/>
        <w:jc w:val="both"/>
        <w:rPr>
          <w:b/>
          <w:sz w:val="24"/>
        </w:rPr>
      </w:pPr>
    </w:p>
    <w:p w:rsidR="002B03A1" w:rsidRDefault="002B03A1" w:rsidP="00BE4AF0">
      <w:pPr>
        <w:pStyle w:val="a3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2B03A1" w:rsidRDefault="002B03A1" w:rsidP="00BE4AF0">
      <w:pPr>
        <w:pStyle w:val="a3"/>
        <w:jc w:val="both"/>
        <w:rPr>
          <w:b/>
          <w:sz w:val="24"/>
        </w:rPr>
      </w:pPr>
    </w:p>
    <w:p w:rsidR="00454144" w:rsidRDefault="00454144" w:rsidP="00BE4AF0">
      <w:pPr>
        <w:pStyle w:val="a3"/>
        <w:jc w:val="both"/>
        <w:rPr>
          <w:b/>
          <w:sz w:val="24"/>
        </w:rPr>
      </w:pPr>
      <w:r>
        <w:rPr>
          <w:b/>
          <w:sz w:val="24"/>
        </w:rPr>
        <w:t>Задание состоит только из Индивидуальной части. Общая часть в нём отсутствует.</w:t>
      </w:r>
    </w:p>
    <w:p w:rsidR="009759C3" w:rsidRDefault="009759C3" w:rsidP="00BE4AF0">
      <w:pPr>
        <w:pStyle w:val="a3"/>
        <w:jc w:val="both"/>
        <w:rPr>
          <w:b/>
          <w:sz w:val="24"/>
        </w:rPr>
      </w:pPr>
    </w:p>
    <w:p w:rsidR="00A37560" w:rsidRDefault="00A37560" w:rsidP="00A37560">
      <w:pPr>
        <w:pStyle w:val="a3"/>
        <w:rPr>
          <w:b/>
          <w:sz w:val="24"/>
        </w:rPr>
      </w:pPr>
      <w:r>
        <w:rPr>
          <w:b/>
          <w:sz w:val="24"/>
        </w:rPr>
        <w:t>Варианты индивидуального задания:</w:t>
      </w:r>
    </w:p>
    <w:p w:rsidR="00A37560" w:rsidRDefault="00A37560" w:rsidP="00BE4AF0">
      <w:pPr>
        <w:pStyle w:val="a3"/>
        <w:jc w:val="both"/>
        <w:rPr>
          <w:b/>
          <w:sz w:val="24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</w:p>
          <w:p w:rsidR="00CD2BEB" w:rsidRPr="00CD2BEB" w:rsidRDefault="00B67911" w:rsidP="00CD2BEB">
            <w:pPr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2580" w:dyaOrig="720">
                <v:shape id="_x0000_i1030" type="#_x0000_t75" style="width:129pt;height:36pt" o:ole="">
                  <v:imagedata r:id="rId20" o:title=""/>
                </v:shape>
                <o:OLEObject Type="Embed" ProgID="Equation.3" ShapeID="_x0000_i1030" DrawAspect="Content" ObjectID="_1725313782" r:id="rId21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0"/>
                <w:sz w:val="24"/>
                <w:szCs w:val="24"/>
              </w:rPr>
              <w:object w:dxaOrig="1900" w:dyaOrig="720">
                <v:shape id="_x0000_i1031" type="#_x0000_t75" style="width:95.25pt;height:36pt" o:ole="">
                  <v:imagedata r:id="rId22" o:title=""/>
                </v:shape>
                <o:OLEObject Type="Embed" ProgID="Equation.3" ShapeID="_x0000_i1031" DrawAspect="Content" ObjectID="_1725313783" r:id="rId23"/>
              </w:object>
            </w:r>
          </w:p>
          <w:p w:rsidR="00CD2BEB" w:rsidRDefault="00CD2BEB" w:rsidP="00CD2BEB">
            <w:pPr>
              <w:pStyle w:val="a3"/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59" w:dyaOrig="380">
                <v:shape id="_x0000_i1032" type="#_x0000_t75" style="width:42.75pt;height:18.75pt" o:ole="">
                  <v:imagedata r:id="rId24" o:title=""/>
                </v:shape>
                <o:OLEObject Type="Embed" ProgID="Equation.3" ShapeID="_x0000_i1032" DrawAspect="Content" ObjectID="_1725313784" r:id="rId25"/>
              </w:object>
            </w:r>
          </w:p>
          <w:p w:rsidR="00B67911" w:rsidRDefault="00B67911" w:rsidP="00CD2BEB">
            <w:pPr>
              <w:pStyle w:val="a3"/>
              <w:jc w:val="both"/>
              <w:rPr>
                <w:sz w:val="24"/>
                <w:szCs w:val="24"/>
              </w:rPr>
            </w:pPr>
          </w:p>
          <w:p w:rsidR="00B67911" w:rsidRPr="00CD2BEB" w:rsidRDefault="00B67911" w:rsidP="00B67911">
            <w:pPr>
              <w:jc w:val="both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Pr="00B67911">
              <w:rPr>
                <w:sz w:val="24"/>
                <w:szCs w:val="24"/>
              </w:rPr>
              <w:t>Даны три фигуры: шар радиуса R, куб со стороной А и правильная (равносторонняя) пирамида с ребром L. Вывести на экран название фигуры наибольшего объёма.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</w:p>
          <w:p w:rsidR="00CD2BEB" w:rsidRPr="00CD2BEB" w:rsidRDefault="00B67911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180" w:dyaOrig="760">
                <v:shape id="_x0000_i1033" type="#_x0000_t75" style="width:109.5pt;height:38.25pt" o:ole="">
                  <v:imagedata r:id="rId26" o:title=""/>
                </v:shape>
                <o:OLEObject Type="Embed" ProgID="Equation.DSMT4" ShapeID="_x0000_i1033" DrawAspect="Content" ObjectID="_1725313785" r:id="rId27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4"/>
                <w:sz w:val="24"/>
                <w:szCs w:val="24"/>
              </w:rPr>
              <w:object w:dxaOrig="2659" w:dyaOrig="800">
                <v:shape id="_x0000_i1034" type="#_x0000_t75" style="width:100.5pt;height:30.75pt" o:ole="">
                  <v:imagedata r:id="rId28" o:title=""/>
                </v:shape>
                <o:OLEObject Type="Embed" ProgID="Equation.DSMT4" ShapeID="_x0000_i1034" DrawAspect="Content" ObjectID="_1725313786" r:id="rId29"/>
              </w:object>
            </w:r>
            <w:r w:rsidRPr="00B67911">
              <w:rPr>
                <w:sz w:val="24"/>
                <w:szCs w:val="24"/>
              </w:rPr>
              <w:t xml:space="preserve"> </w:t>
            </w:r>
            <w:r w:rsidRPr="00CD2BEB">
              <w:rPr>
                <w:position w:val="-52"/>
                <w:sz w:val="24"/>
                <w:szCs w:val="24"/>
              </w:rPr>
              <w:object w:dxaOrig="2380" w:dyaOrig="1160">
                <v:shape id="_x0000_i1035" type="#_x0000_t75" style="width:96pt;height:47.25pt" o:ole="">
                  <v:imagedata r:id="rId30" o:title=""/>
                </v:shape>
                <o:OLEObject Type="Embed" ProgID="Equation.DSMT4" ShapeID="_x0000_i1035" DrawAspect="Content" ObjectID="_1725313787" r:id="rId31"/>
              </w:object>
            </w:r>
          </w:p>
          <w:p w:rsidR="00CD2BEB" w:rsidRDefault="00CD2BEB" w:rsidP="00BE4AF0">
            <w:pPr>
              <w:pStyle w:val="a3"/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620" w:dyaOrig="380">
                <v:shape id="_x0000_i1036" type="#_x0000_t75" style="width:30.75pt;height:18.75pt" o:ole="">
                  <v:imagedata r:id="rId32" o:title=""/>
                </v:shape>
                <o:OLEObject Type="Embed" ProgID="Equation.3" ShapeID="_x0000_i1036" DrawAspect="Content" ObjectID="_1725313788" r:id="rId33"/>
              </w:object>
            </w:r>
          </w:p>
          <w:p w:rsidR="00B67911" w:rsidRDefault="00B67911" w:rsidP="00B67911">
            <w:pPr>
              <w:jc w:val="both"/>
            </w:pPr>
          </w:p>
          <w:p w:rsidR="00B67911" w:rsidRDefault="00B67911" w:rsidP="00B67911">
            <w:pPr>
              <w:jc w:val="both"/>
            </w:pPr>
            <w:r>
              <w:t xml:space="preserve">2. </w:t>
            </w:r>
            <w:r w:rsidRPr="00FC1D58">
              <w:t xml:space="preserve">В тройке чисел </w:t>
            </w:r>
            <w:r w:rsidRPr="00FC1D58">
              <w:rPr>
                <w:i/>
                <w:iCs/>
              </w:rPr>
              <w:t>А</w:t>
            </w:r>
            <w:r w:rsidRPr="00FC1D58">
              <w:t xml:space="preserve">, </w:t>
            </w:r>
            <w:r w:rsidRPr="00FC1D58">
              <w:rPr>
                <w:i/>
                <w:iCs/>
              </w:rPr>
              <w:t>В</w:t>
            </w:r>
            <w:r w:rsidRPr="00FC1D58">
              <w:t xml:space="preserve"> и </w:t>
            </w:r>
            <w:r w:rsidRPr="00FC1D58">
              <w:rPr>
                <w:i/>
                <w:iCs/>
              </w:rPr>
              <w:t>С</w:t>
            </w:r>
            <w:r w:rsidRPr="00FC1D58">
              <w:t xml:space="preserve"> найти количество положительных чисел.</w:t>
            </w:r>
          </w:p>
          <w:p w:rsidR="00B67911" w:rsidRPr="00CD2BEB" w:rsidRDefault="00B67911" w:rsidP="00BE4AF0">
            <w:pPr>
              <w:pStyle w:val="a3"/>
              <w:jc w:val="both"/>
              <w:rPr>
                <w:b/>
                <w:sz w:val="24"/>
                <w:szCs w:val="24"/>
              </w:rPr>
            </w:pPr>
          </w:p>
        </w:tc>
      </w:tr>
    </w:tbl>
    <w:p w:rsidR="00B67911" w:rsidRDefault="00B67911"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3</w:t>
            </w:r>
          </w:p>
          <w:p w:rsidR="00CD2BEB" w:rsidRPr="00CD2BEB" w:rsidRDefault="00B67911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 xml:space="preserve">Вычислить: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2659" w:dyaOrig="1280">
                <v:shape id="_x0000_i1037" type="#_x0000_t75" style="width:133.5pt;height:63.75pt" o:ole="">
                  <v:imagedata r:id="rId34" o:title=""/>
                </v:shape>
                <o:OLEObject Type="Embed" ProgID="Equation.DSMT4" ShapeID="_x0000_i1037" DrawAspect="Content" ObjectID="_1725313789" r:id="rId35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640" w:dyaOrig="840">
                <v:shape id="_x0000_i1038" type="#_x0000_t75" style="width:132pt;height:42pt" o:ole="">
                  <v:imagedata r:id="rId36" o:title=""/>
                </v:shape>
                <o:OLEObject Type="Embed" ProgID="Equation.DSMT4" ShapeID="_x0000_i1038" DrawAspect="Content" ObjectID="_1725313790" r:id="rId37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80" w:dyaOrig="380">
                <v:shape id="_x0000_i1039" type="#_x0000_t75" style="width:44.25pt;height:18.75pt" o:ole="">
                  <v:imagedata r:id="rId38" o:title=""/>
                </v:shape>
                <o:OLEObject Type="Embed" ProgID="Equation.3" ShapeID="_x0000_i1039" DrawAspect="Content" ObjectID="_1725313791" r:id="rId39"/>
              </w:object>
            </w:r>
          </w:p>
          <w:p w:rsidR="00B67911" w:rsidRDefault="00B67911" w:rsidP="00CD2BEB">
            <w:pPr>
              <w:rPr>
                <w:sz w:val="24"/>
                <w:szCs w:val="24"/>
              </w:rPr>
            </w:pPr>
          </w:p>
          <w:p w:rsidR="00B67911" w:rsidRPr="00FC1D58" w:rsidRDefault="00B67911" w:rsidP="00B67911">
            <w:pPr>
              <w:jc w:val="both"/>
            </w:pPr>
            <w:r>
              <w:t xml:space="preserve">2. </w:t>
            </w:r>
            <w:r w:rsidRPr="00FC1D58">
              <w:t xml:space="preserve">Вычислить </w:t>
            </w:r>
            <w:r w:rsidRPr="00FC1D58">
              <w:rPr>
                <w:position w:val="-10"/>
              </w:rPr>
              <w:object w:dxaOrig="1480" w:dyaOrig="320">
                <v:shape id="_x0000_i1290" type="#_x0000_t75" style="width:74.25pt;height:15.75pt" o:ole="">
                  <v:imagedata r:id="rId40" o:title=""/>
                </v:shape>
                <o:OLEObject Type="Embed" ProgID="Equation.3" ShapeID="_x0000_i1290" DrawAspect="Content" ObjectID="_1725313792" r:id="rId41"/>
              </w:object>
            </w:r>
            <w:r w:rsidRPr="00FC1D58">
              <w:t xml:space="preserve">, где </w:t>
            </w:r>
            <w:r w:rsidRPr="00FC1D58">
              <w:rPr>
                <w:position w:val="-24"/>
              </w:rPr>
              <w:object w:dxaOrig="820" w:dyaOrig="660">
                <v:shape id="_x0000_i1291" type="#_x0000_t75" style="width:41.25pt;height:33pt" o:ole="">
                  <v:imagedata r:id="rId42" o:title=""/>
                </v:shape>
                <o:OLEObject Type="Embed" ProgID="Equation.3" ShapeID="_x0000_i1291" DrawAspect="Content" ObjectID="_1725313793" r:id="rId43"/>
              </w:object>
            </w:r>
            <w:r w:rsidRPr="00FC1D58">
              <w:t xml:space="preserve">. </w:t>
            </w:r>
          </w:p>
          <w:p w:rsidR="00B67911" w:rsidRPr="00B67911" w:rsidRDefault="00B67911" w:rsidP="00B67911">
            <w:pPr>
              <w:jc w:val="both"/>
            </w:pPr>
            <w:r w:rsidRPr="00FC1D58">
              <w:t>Программа должна включать проверку возможности выполнения вычислений.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4</w:t>
            </w:r>
          </w:p>
          <w:p w:rsidR="00CD2BEB" w:rsidRPr="00CD2BEB" w:rsidRDefault="00B67911" w:rsidP="00CD2BEB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200" w:dyaOrig="720">
                <v:shape id="_x0000_i1040" type="#_x0000_t75" style="width:60pt;height:36pt" o:ole="">
                  <v:imagedata r:id="rId44" o:title=""/>
                </v:shape>
                <o:OLEObject Type="Embed" ProgID="Equation.3" ShapeID="_x0000_i1040" DrawAspect="Content" ObjectID="_1725313794" r:id="rId45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50"/>
                <w:sz w:val="24"/>
                <w:szCs w:val="24"/>
              </w:rPr>
              <w:object w:dxaOrig="2220" w:dyaOrig="1120">
                <v:shape id="_x0000_i1041" type="#_x0000_t75" style="width:87.75pt;height:45pt" o:ole="">
                  <v:imagedata r:id="rId46" o:title=""/>
                </v:shape>
                <o:OLEObject Type="Embed" ProgID="Equation.DSMT4" ShapeID="_x0000_i1041" DrawAspect="Content" ObjectID="_1725313795" r:id="rId47"/>
              </w:object>
            </w:r>
            <w:r w:rsidRPr="00CD2BEB"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34"/>
                <w:sz w:val="24"/>
                <w:szCs w:val="24"/>
              </w:rPr>
              <w:object w:dxaOrig="2659" w:dyaOrig="800">
                <v:shape id="_x0000_i1042" type="#_x0000_t75" style="width:108pt;height:33pt" o:ole="">
                  <v:imagedata r:id="rId48" o:title=""/>
                </v:shape>
                <o:OLEObject Type="Embed" ProgID="Equation.DSMT4" ShapeID="_x0000_i1042" DrawAspect="Content" ObjectID="_1725313796" r:id="rId49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639" w:dyaOrig="340">
                <v:shape id="_x0000_i1043" type="#_x0000_t75" style="width:33pt;height:17.25pt" o:ole="">
                  <v:imagedata r:id="rId50" o:title=""/>
                </v:shape>
                <o:OLEObject Type="Embed" ProgID="Equation.3" ShapeID="_x0000_i1043" DrawAspect="Content" ObjectID="_1725313797" r:id="rId51"/>
              </w:object>
            </w:r>
          </w:p>
          <w:p w:rsidR="00CD2BEB" w:rsidRDefault="00CD2BEB" w:rsidP="00BE4AF0">
            <w:pPr>
              <w:pStyle w:val="a3"/>
              <w:jc w:val="both"/>
              <w:rPr>
                <w:b/>
                <w:sz w:val="24"/>
                <w:szCs w:val="24"/>
              </w:rPr>
            </w:pPr>
          </w:p>
          <w:p w:rsidR="00B67911" w:rsidRDefault="00B67911" w:rsidP="00682DBA">
            <w:pPr>
              <w:jc w:val="both"/>
            </w:pPr>
            <w:r>
              <w:t xml:space="preserve">2. </w:t>
            </w:r>
            <w:r w:rsidRPr="00FC1D58">
              <w:t xml:space="preserve">Дан треугольник со сторонами </w:t>
            </w:r>
            <w:r w:rsidRPr="00FC1D58">
              <w:rPr>
                <w:i/>
                <w:iCs/>
              </w:rPr>
              <w:t>А</w:t>
            </w:r>
            <w:r w:rsidRPr="00FC1D58">
              <w:t xml:space="preserve">, </w:t>
            </w:r>
            <w:r w:rsidRPr="00FC1D58">
              <w:rPr>
                <w:i/>
                <w:iCs/>
              </w:rPr>
              <w:t>В</w:t>
            </w:r>
            <w:r w:rsidRPr="00FC1D58">
              <w:t xml:space="preserve"> и </w:t>
            </w:r>
            <w:r w:rsidRPr="00FC1D58">
              <w:rPr>
                <w:i/>
                <w:iCs/>
              </w:rPr>
              <w:t>С</w:t>
            </w:r>
            <w:r w:rsidRPr="00FC1D58">
              <w:t>. Определить, является ли он прямоугольным.</w:t>
            </w:r>
          </w:p>
          <w:p w:rsidR="00B67911" w:rsidRPr="00CD2BEB" w:rsidRDefault="00B67911" w:rsidP="00BE4AF0">
            <w:pPr>
              <w:pStyle w:val="a3"/>
              <w:jc w:val="both"/>
              <w:rPr>
                <w:b/>
                <w:sz w:val="24"/>
                <w:szCs w:val="24"/>
              </w:rPr>
            </w:pP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5</w:t>
            </w:r>
          </w:p>
          <w:p w:rsidR="00CD2BEB" w:rsidRPr="00CD2BEB" w:rsidRDefault="00B67911" w:rsidP="00CD2BEB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2659" w:dyaOrig="460">
                <v:shape id="_x0000_i1044" type="#_x0000_t75" style="width:132.75pt;height:22.5pt" o:ole="">
                  <v:imagedata r:id="rId52" o:title=""/>
                </v:shape>
                <o:OLEObject Type="Embed" ProgID="Equation.DSMT4" ShapeID="_x0000_i1044" DrawAspect="Content" ObjectID="_1725313798" r:id="rId53"/>
              </w:objec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6"/>
                <w:sz w:val="24"/>
                <w:szCs w:val="24"/>
              </w:rPr>
              <w:object w:dxaOrig="240" w:dyaOrig="220">
                <v:shape id="_x0000_i1045" type="#_x0000_t75" style="width:12pt;height:11.25pt" o:ole="">
                  <v:imagedata r:id="rId54" o:title=""/>
                </v:shape>
                <o:OLEObject Type="Embed" ProgID="Equation.3" ShapeID="_x0000_i1045" DrawAspect="Content" ObjectID="_1725313799" r:id="rId55"/>
              </w:object>
            </w:r>
            <w:r w:rsidRPr="00CD2BEB">
              <w:rPr>
                <w:sz w:val="24"/>
                <w:szCs w:val="24"/>
              </w:rPr>
              <w:t xml:space="preserve">= </w:t>
            </w:r>
            <w:r w:rsidRPr="00CD2BEB">
              <w:rPr>
                <w:position w:val="-52"/>
                <w:sz w:val="24"/>
                <w:szCs w:val="24"/>
              </w:rPr>
              <w:object w:dxaOrig="2340" w:dyaOrig="1160">
                <v:shape id="_x0000_i1046" type="#_x0000_t75" style="width:118.5pt;height:58.5pt" o:ole="">
                  <v:imagedata r:id="rId56" o:title=""/>
                </v:shape>
                <o:OLEObject Type="Embed" ProgID="Equation.DSMT4" ShapeID="_x0000_i1046" DrawAspect="Content" ObjectID="_1725313800" r:id="rId57"/>
              </w:objec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position w:val="-50"/>
                <w:sz w:val="24"/>
                <w:szCs w:val="24"/>
              </w:rPr>
              <w:object w:dxaOrig="2000" w:dyaOrig="1120">
                <v:shape id="_x0000_i1047" type="#_x0000_t75" style="width:99.75pt;height:56.25pt" o:ole="">
                  <v:imagedata r:id="rId58" o:title=""/>
                </v:shape>
                <o:OLEObject Type="Embed" ProgID="Equation.3" ShapeID="_x0000_i1047" DrawAspect="Content" ObjectID="_1725313801" r:id="rId59"/>
              </w:object>
            </w:r>
          </w:p>
          <w:p w:rsidR="00CD2BEB" w:rsidRDefault="00CD2BEB" w:rsidP="00CD2BEB">
            <w:pPr>
              <w:pStyle w:val="a3"/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560" w:dyaOrig="380">
                <v:shape id="_x0000_i1048" type="#_x0000_t75" style="width:78pt;height:18.75pt" o:ole="">
                  <v:imagedata r:id="rId60" o:title=""/>
                </v:shape>
                <o:OLEObject Type="Embed" ProgID="Equation.3" ShapeID="_x0000_i1048" DrawAspect="Content" ObjectID="_1725313802" r:id="rId61"/>
              </w:object>
            </w:r>
          </w:p>
          <w:p w:rsidR="00B67911" w:rsidRDefault="00B67911" w:rsidP="00CD2BEB">
            <w:pPr>
              <w:pStyle w:val="a3"/>
              <w:jc w:val="both"/>
              <w:rPr>
                <w:sz w:val="24"/>
                <w:szCs w:val="24"/>
              </w:rPr>
            </w:pPr>
          </w:p>
          <w:p w:rsidR="00B67911" w:rsidRPr="00CD2BEB" w:rsidRDefault="00B67911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Pr="00B67911">
              <w:rPr>
                <w:sz w:val="24"/>
                <w:szCs w:val="24"/>
              </w:rPr>
              <w:t xml:space="preserve">Даны три пары чисел </w:t>
            </w:r>
            <w:r w:rsidRPr="00B67911">
              <w:rPr>
                <w:sz w:val="24"/>
                <w:szCs w:val="24"/>
              </w:rPr>
              <w:object w:dxaOrig="2520" w:dyaOrig="380">
                <v:shape id="_x0000_i1293" type="#_x0000_t75" style="width:126pt;height:18.75pt" o:ole="">
                  <v:imagedata r:id="rId62" o:title=""/>
                </v:shape>
                <o:OLEObject Type="Embed" ProgID="Equation.3" ShapeID="_x0000_i1293" DrawAspect="Content" ObjectID="_1725313803" r:id="rId63"/>
              </w:object>
            </w:r>
            <w:r w:rsidRPr="00B67911">
              <w:rPr>
                <w:sz w:val="24"/>
                <w:szCs w:val="24"/>
              </w:rPr>
              <w:t xml:space="preserve"> определяющие положения точек на  координатной плоскости. Проверить, лежат ли эти точки на одной прямой?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6</w:t>
            </w:r>
          </w:p>
          <w:p w:rsidR="00CD2BEB" w:rsidRPr="00CD2BEB" w:rsidRDefault="00B67911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1520" w:dyaOrig="660">
                <v:shape id="_x0000_i1049" type="#_x0000_t75" style="width:75.75pt;height:33pt" o:ole="">
                  <v:imagedata r:id="rId64" o:title=""/>
                </v:shape>
                <o:OLEObject Type="Embed" ProgID="Equation.DSMT4" ShapeID="_x0000_i1049" DrawAspect="Content" ObjectID="_1725313804" r:id="rId65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4"/>
                <w:sz w:val="24"/>
                <w:szCs w:val="24"/>
              </w:rPr>
              <w:object w:dxaOrig="2240" w:dyaOrig="1200">
                <v:shape id="_x0000_i1050" type="#_x0000_t75" style="width:111.75pt;height:60pt" o:ole="">
                  <v:imagedata r:id="rId66" o:title=""/>
                </v:shape>
                <o:OLEObject Type="Embed" ProgID="Equation.DSMT4" ShapeID="_x0000_i1050" DrawAspect="Content" ObjectID="_1725313805" r:id="rId67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2439" w:dyaOrig="1280">
                <v:shape id="_x0000_i1051" type="#_x0000_t75" style="width:121.5pt;height:64.5pt" o:ole="">
                  <v:imagedata r:id="rId68" o:title=""/>
                </v:shape>
                <o:OLEObject Type="Embed" ProgID="Equation.DSMT4" ShapeID="_x0000_i1051" DrawAspect="Content" ObjectID="_1725313806" r:id="rId69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540" w:dyaOrig="340">
                <v:shape id="_x0000_i1052" type="#_x0000_t75" style="width:27pt;height:17.25pt" o:ole="">
                  <v:imagedata r:id="rId70" o:title=""/>
                </v:shape>
                <o:OLEObject Type="Embed" ProgID="Equation.DSMT4" ShapeID="_x0000_i1052" DrawAspect="Content" ObjectID="_1725313807" r:id="rId71"/>
              </w:object>
            </w:r>
          </w:p>
          <w:p w:rsidR="00B67911" w:rsidRDefault="00B67911" w:rsidP="00B67911">
            <w:pPr>
              <w:pStyle w:val="2"/>
            </w:pPr>
          </w:p>
          <w:p w:rsidR="00B67911" w:rsidRDefault="00B67911" w:rsidP="00B67911">
            <w:pPr>
              <w:pStyle w:val="2"/>
            </w:pPr>
            <w:r>
              <w:t xml:space="preserve">2. </w:t>
            </w:r>
            <w:r w:rsidRPr="00FC1D58">
              <w:t>Найти корни</w:t>
            </w:r>
            <w:r>
              <w:t xml:space="preserve"> квадратного</w:t>
            </w:r>
            <w:r w:rsidRPr="00FC1D58">
              <w:t xml:space="preserve"> уравнения</w:t>
            </w:r>
            <w:r>
              <w:t xml:space="preserve"> вида:</w:t>
            </w:r>
            <w:r w:rsidRPr="00FC1D58">
              <w:t xml:space="preserve"> </w:t>
            </w:r>
            <w:r w:rsidRPr="00FC1D58">
              <w:rPr>
                <w:position w:val="-6"/>
              </w:rPr>
              <w:object w:dxaOrig="1800" w:dyaOrig="320">
                <v:shape id="_x0000_i1295" type="#_x0000_t75" style="width:90pt;height:15.75pt" o:ole="">
                  <v:imagedata r:id="rId72" o:title=""/>
                </v:shape>
                <o:OLEObject Type="Embed" ProgID="Equation.DSMT4" ShapeID="_x0000_i1295" DrawAspect="Content" ObjectID="_1725313808" r:id="rId73"/>
              </w:object>
            </w:r>
            <w:r w:rsidRPr="00FC1D58">
              <w:t>.</w:t>
            </w:r>
          </w:p>
          <w:p w:rsidR="00B67911" w:rsidRPr="00CD2BEB" w:rsidRDefault="00B67911" w:rsidP="00CD2BEB">
            <w:pPr>
              <w:rPr>
                <w:sz w:val="24"/>
                <w:szCs w:val="24"/>
              </w:rPr>
            </w:pP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2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7</w:t>
            </w:r>
          </w:p>
          <w:p w:rsidR="00CD2BEB" w:rsidRPr="00CD2BEB" w:rsidRDefault="00B67911" w:rsidP="00CD2BEB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3440" w:dyaOrig="460">
                <v:shape id="_x0000_i1053" type="#_x0000_t75" style="width:171.75pt;height:22.5pt" o:ole="">
                  <v:imagedata r:id="rId74" o:title=""/>
                </v:shape>
                <o:OLEObject Type="Embed" ProgID="Equation.DSMT4" ShapeID="_x0000_i1053" DrawAspect="Content" ObjectID="_1725313809" r:id="rId75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56"/>
                <w:sz w:val="24"/>
                <w:szCs w:val="24"/>
              </w:rPr>
              <w:object w:dxaOrig="3420" w:dyaOrig="1240">
                <v:shape id="_x0000_i1054" type="#_x0000_t75" style="width:171pt;height:62.25pt" o:ole="">
                  <v:imagedata r:id="rId76" o:title=""/>
                </v:shape>
                <o:OLEObject Type="Embed" ProgID="Equation.DSMT4" ShapeID="_x0000_i1054" DrawAspect="Content" ObjectID="_1725313810" r:id="rId77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360" w:dyaOrig="760">
                <v:shape id="_x0000_i1055" type="#_x0000_t75" style="width:117.75pt;height:38.25pt" o:ole="">
                  <v:imagedata r:id="rId78" o:title=""/>
                </v:shape>
                <o:OLEObject Type="Embed" ProgID="Equation.3" ShapeID="_x0000_i1055" DrawAspect="Content" ObjectID="_1725313811" r:id="rId79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980" w:dyaOrig="380">
                <v:shape id="_x0000_i1056" type="#_x0000_t75" style="width:48.75pt;height:18.75pt" o:ole="">
                  <v:imagedata r:id="rId80" o:title=""/>
                </v:shape>
                <o:OLEObject Type="Embed" ProgID="Equation.3" ShapeID="_x0000_i1056" DrawAspect="Content" ObjectID="_1725313812" r:id="rId81"/>
              </w:object>
            </w:r>
          </w:p>
          <w:p w:rsidR="00B67911" w:rsidRDefault="00B67911" w:rsidP="00CD2BEB">
            <w:pPr>
              <w:rPr>
                <w:sz w:val="24"/>
                <w:szCs w:val="24"/>
              </w:rPr>
            </w:pPr>
          </w:p>
          <w:p w:rsidR="00B67911" w:rsidRPr="00CD2BEB" w:rsidRDefault="00B67911" w:rsidP="00682DBA">
            <w:pPr>
              <w:jc w:val="both"/>
              <w:rPr>
                <w:sz w:val="24"/>
                <w:szCs w:val="24"/>
              </w:rPr>
            </w:pPr>
            <w:r>
              <w:t xml:space="preserve">2. </w:t>
            </w:r>
            <w:r w:rsidRPr="00FC1D58">
              <w:t>Даны три числа. Напечатать их в порядке убывания.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8</w:t>
            </w:r>
          </w:p>
          <w:p w:rsidR="00CD2BEB" w:rsidRPr="00CD2BEB" w:rsidRDefault="00B67911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4"/>
                <w:sz w:val="24"/>
                <w:szCs w:val="24"/>
              </w:rPr>
              <w:object w:dxaOrig="2580" w:dyaOrig="1200">
                <v:shape id="_x0000_i1057" type="#_x0000_t75" style="width:129pt;height:60pt" o:ole="">
                  <v:imagedata r:id="rId82" o:title=""/>
                </v:shape>
                <o:OLEObject Type="Embed" ProgID="Equation.DSMT4" ShapeID="_x0000_i1057" DrawAspect="Content" ObjectID="_1725313813" r:id="rId83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24"/>
                <w:sz w:val="24"/>
                <w:szCs w:val="24"/>
              </w:rPr>
              <w:object w:dxaOrig="1020" w:dyaOrig="660">
                <v:shape id="_x0000_i1058" type="#_x0000_t75" style="width:51pt;height:33pt" o:ole="">
                  <v:imagedata r:id="rId84" o:title=""/>
                </v:shape>
                <o:OLEObject Type="Embed" ProgID="Equation.DSMT4" ShapeID="_x0000_i1058" DrawAspect="Content" ObjectID="_1725313814" r:id="rId85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1620" w:dyaOrig="400">
                <v:shape id="_x0000_i1059" type="#_x0000_t75" style="width:81pt;height:20.25pt" o:ole="">
                  <v:imagedata r:id="rId86" o:title=""/>
                </v:shape>
                <o:OLEObject Type="Embed" ProgID="Equation.DSMT4" ShapeID="_x0000_i1059" DrawAspect="Content" ObjectID="_1725313815" r:id="rId87"/>
              </w:object>
            </w:r>
          </w:p>
          <w:p w:rsidR="00CD2BEB" w:rsidRDefault="00CD2BEB" w:rsidP="00CD2BEB">
            <w:pPr>
              <w:pStyle w:val="a3"/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19" w:dyaOrig="380">
                <v:shape id="_x0000_i1060" type="#_x0000_t75" style="width:60.75pt;height:18.75pt" o:ole="">
                  <v:imagedata r:id="rId88" o:title=""/>
                </v:shape>
                <o:OLEObject Type="Embed" ProgID="Equation.3" ShapeID="_x0000_i1060" DrawAspect="Content" ObjectID="_1725313816" r:id="rId89"/>
              </w:object>
            </w:r>
          </w:p>
          <w:p w:rsidR="00B67911" w:rsidRDefault="00B67911" w:rsidP="00CD2BEB">
            <w:pPr>
              <w:pStyle w:val="a3"/>
              <w:jc w:val="both"/>
              <w:rPr>
                <w:sz w:val="24"/>
                <w:szCs w:val="24"/>
              </w:rPr>
            </w:pPr>
          </w:p>
          <w:p w:rsidR="00B67911" w:rsidRPr="00B67911" w:rsidRDefault="00B67911" w:rsidP="00682DBA">
            <w:pPr>
              <w:jc w:val="both"/>
            </w:pPr>
            <w:r>
              <w:t xml:space="preserve">2. </w:t>
            </w:r>
            <w:r w:rsidRPr="00FC1D58">
              <w:t>Даны два угла треугольника. Является ли треугольник равнобедренным?</w: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9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2020" w:dyaOrig="800">
                <v:shape id="_x0000_i1061" type="#_x0000_t75" style="width:101.25pt;height:39.75pt" o:ole="">
                  <v:imagedata r:id="rId90" o:title=""/>
                </v:shape>
                <o:OLEObject Type="Embed" ProgID="Equation.DSMT4" ShapeID="_x0000_i1061" DrawAspect="Content" ObjectID="_1725313817" r:id="rId91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700" w:dyaOrig="1160">
                <v:shape id="_x0000_i1062" type="#_x0000_t75" style="width:135pt;height:58.5pt" o:ole="">
                  <v:imagedata r:id="rId92" o:title=""/>
                </v:shape>
                <o:OLEObject Type="Embed" ProgID="Equation.DSMT4" ShapeID="_x0000_i1062" DrawAspect="Content" ObjectID="_1725313818" r:id="rId93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219" w:dyaOrig="720">
                <v:shape id="_x0000_i1063" type="#_x0000_t75" style="width:60.75pt;height:36pt" o:ole="">
                  <v:imagedata r:id="rId94" o:title=""/>
                </v:shape>
                <o:OLEObject Type="Embed" ProgID="Equation.3" ShapeID="_x0000_i1063" DrawAspect="Content" ObjectID="_1725313819" r:id="rId95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340" w:dyaOrig="380">
                <v:shape id="_x0000_i1064" type="#_x0000_t75" style="width:66.75pt;height:18.75pt" o:ole="">
                  <v:imagedata r:id="rId96" o:title=""/>
                </v:shape>
                <o:OLEObject Type="Embed" ProgID="Equation.3" ShapeID="_x0000_i1064" DrawAspect="Content" ObjectID="_1725313820" r:id="rId97"/>
              </w:objec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535B32" w:rsidRPr="00CD2BEB" w:rsidRDefault="00682DBA" w:rsidP="00CD2BEB">
            <w:pPr>
              <w:rPr>
                <w:sz w:val="24"/>
                <w:szCs w:val="24"/>
              </w:rPr>
            </w:pPr>
            <w:r w:rsidRPr="00682DBA">
              <w:t xml:space="preserve">2. </w:t>
            </w:r>
            <w:r w:rsidR="00535B32" w:rsidRPr="00FC1D58">
              <w:t xml:space="preserve">Лежит ли точка с заданными координатами </w:t>
            </w:r>
            <w:r w:rsidR="00535B32" w:rsidRPr="00FC1D58">
              <w:rPr>
                <w:position w:val="-6"/>
              </w:rPr>
              <w:object w:dxaOrig="200" w:dyaOrig="220">
                <v:shape id="_x0000_i1318" type="#_x0000_t75" style="width:9.75pt;height:11.25pt" o:ole="">
                  <v:imagedata r:id="rId98" o:title=""/>
                </v:shape>
                <o:OLEObject Type="Embed" ProgID="Equation.3" ShapeID="_x0000_i1318" DrawAspect="Content" ObjectID="_1725313821" r:id="rId99"/>
              </w:object>
            </w:r>
            <w:r w:rsidR="00535B32" w:rsidRPr="00FC1D58">
              <w:t xml:space="preserve"> и </w:t>
            </w:r>
            <w:r w:rsidR="00535B32" w:rsidRPr="00FC1D58">
              <w:rPr>
                <w:position w:val="-10"/>
              </w:rPr>
              <w:object w:dxaOrig="220" w:dyaOrig="260">
                <v:shape id="_x0000_i1319" type="#_x0000_t75" style="width:11.25pt;height:12.75pt" o:ole="">
                  <v:imagedata r:id="rId100" o:title=""/>
                </v:shape>
                <o:OLEObject Type="Embed" ProgID="Equation.3" ShapeID="_x0000_i1319" DrawAspect="Content" ObjectID="_1725313822" r:id="rId101"/>
              </w:object>
            </w:r>
            <w:r w:rsidR="00535B32" w:rsidRPr="00FC1D58">
              <w:t xml:space="preserve"> в круге радиуса </w:t>
            </w:r>
            <w:r w:rsidR="00535B32" w:rsidRPr="00FC1D58">
              <w:rPr>
                <w:lang w:val="en-US"/>
              </w:rPr>
              <w:t>R</w:t>
            </w:r>
            <w:r w:rsidR="00535B32" w:rsidRPr="00FC1D58">
              <w:t xml:space="preserve"> </w:t>
            </w:r>
            <w:r w:rsidR="00535B32" w:rsidRPr="00FC1D58">
              <w:rPr>
                <w:lang w:val="en-US"/>
              </w:rPr>
              <w:t>c</w:t>
            </w:r>
            <w:r w:rsidR="00535B32" w:rsidRPr="00FC1D58">
              <w:t xml:space="preserve"> центром в начале координат?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0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80" w:dyaOrig="760">
                <v:shape id="_x0000_i1065" type="#_x0000_t75" style="width:89.25pt;height:38.25pt" o:ole="">
                  <v:imagedata r:id="rId102" o:title=""/>
                </v:shape>
                <o:OLEObject Type="Embed" ProgID="Equation.DSMT4" ShapeID="_x0000_i1065" DrawAspect="Content" ObjectID="_1725313823" r:id="rId103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38"/>
                <w:sz w:val="24"/>
                <w:szCs w:val="24"/>
              </w:rPr>
              <w:object w:dxaOrig="2280" w:dyaOrig="880">
                <v:shape id="_x0000_i1066" type="#_x0000_t75" style="width:114pt;height:44.25pt" o:ole="">
                  <v:imagedata r:id="rId104" o:title=""/>
                </v:shape>
                <o:OLEObject Type="Embed" ProgID="Equation.3" ShapeID="_x0000_i1066" DrawAspect="Content" ObjectID="_1725313824" r:id="rId105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64"/>
                <w:sz w:val="24"/>
                <w:szCs w:val="24"/>
              </w:rPr>
              <w:object w:dxaOrig="2960" w:dyaOrig="1400">
                <v:shape id="_x0000_i1067" type="#_x0000_t75" style="width:147.75pt;height:69.75pt" o:ole="">
                  <v:imagedata r:id="rId106" o:title=""/>
                </v:shape>
                <o:OLEObject Type="Embed" ProgID="Equation.DSMT4" ShapeID="_x0000_i1067" DrawAspect="Content" ObjectID="_1725313825" r:id="rId107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600" w:dyaOrig="380">
                <v:shape id="_x0000_i1068" type="#_x0000_t75" style="width:30pt;height:18.75pt" o:ole="">
                  <v:imagedata r:id="rId108" o:title=""/>
                </v:shape>
                <o:OLEObject Type="Embed" ProgID="Equation.3" ShapeID="_x0000_i1068" DrawAspect="Content" ObjectID="_1725313826" r:id="rId109"/>
              </w:objec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535B32" w:rsidRPr="00682DBA" w:rsidRDefault="00682DBA" w:rsidP="00CD2BEB">
            <w:r w:rsidRPr="00682DBA">
              <w:t xml:space="preserve">2. </w:t>
            </w:r>
            <w:r w:rsidR="00535B32" w:rsidRPr="00FC1D58">
              <w:t>Дано два двухзначных числа. Равна ли сумма цифр этих чисел?</w: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1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6"/>
                <w:sz w:val="24"/>
                <w:szCs w:val="24"/>
              </w:rPr>
              <w:object w:dxaOrig="4540" w:dyaOrig="460">
                <v:shape id="_x0000_i1069" type="#_x0000_t75" style="width:212.25pt;height:21.75pt" o:ole="">
                  <v:imagedata r:id="rId110" o:title=""/>
                </v:shape>
                <o:OLEObject Type="Embed" ProgID="Equation.DSMT4" ShapeID="_x0000_i1069" DrawAspect="Content" ObjectID="_1725313827" r:id="rId111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340" w:dyaOrig="1160">
                <v:shape id="_x0000_i1070" type="#_x0000_t75" style="width:102.75pt;height:48.75pt" o:ole="" o:allowoverlap="f">
                  <v:imagedata r:id="rId112" o:title=""/>
                </v:shape>
                <o:OLEObject Type="Embed" ProgID="Equation.DSMT4" ShapeID="_x0000_i1070" DrawAspect="Content" ObjectID="_1725313828" r:id="rId113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040" w:dyaOrig="760">
                <v:shape id="_x0000_i1071" type="#_x0000_t75" style="width:87pt;height:31.5pt" o:ole="" o:allowoverlap="f">
                  <v:imagedata r:id="rId114" o:title=""/>
                </v:shape>
                <o:OLEObject Type="Embed" ProgID="Equation.DSMT4" ShapeID="_x0000_i1071" DrawAspect="Content" ObjectID="_1725313829" r:id="rId115"/>
              </w:object>
            </w:r>
          </w:p>
          <w:p w:rsidR="00CD2BEB" w:rsidRDefault="00CD2BEB" w:rsidP="00CD2BEB">
            <w:pPr>
              <w:pStyle w:val="a3"/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300" w:dyaOrig="380">
                <v:shape id="_x0000_i1072" type="#_x0000_t75" style="width:65.25pt;height:18.75pt" o:ole="">
                  <v:imagedata r:id="rId116" o:title=""/>
                </v:shape>
                <o:OLEObject Type="Embed" ProgID="Equation.3" ShapeID="_x0000_i1072" DrawAspect="Content" ObjectID="_1725313830" r:id="rId117"/>
              </w:object>
            </w:r>
          </w:p>
          <w:p w:rsidR="00535B32" w:rsidRDefault="00535B32" w:rsidP="00CD2BEB">
            <w:pPr>
              <w:pStyle w:val="a3"/>
              <w:jc w:val="both"/>
              <w:rPr>
                <w:sz w:val="24"/>
                <w:szCs w:val="24"/>
              </w:rPr>
            </w:pPr>
          </w:p>
          <w:p w:rsidR="00535B32" w:rsidRPr="00CD2BEB" w:rsidRDefault="00682DBA" w:rsidP="00682DBA">
            <w:pPr>
              <w:pStyle w:val="a3"/>
              <w:jc w:val="both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="00535B32" w:rsidRPr="00682DBA">
              <w:rPr>
                <w:sz w:val="24"/>
                <w:szCs w:val="24"/>
              </w:rPr>
              <w:t>Найти сумму равных среди четыр</w:t>
            </w:r>
            <w:r>
              <w:rPr>
                <w:sz w:val="24"/>
                <w:szCs w:val="24"/>
              </w:rPr>
              <w:t>ё</w:t>
            </w:r>
            <w:r w:rsidR="00535B32" w:rsidRPr="00682DBA">
              <w:rPr>
                <w:sz w:val="24"/>
                <w:szCs w:val="24"/>
              </w:rPr>
              <w:t>х чисел.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2</w:t>
            </w:r>
          </w:p>
          <w:p w:rsidR="00CD2BEB" w:rsidRPr="00CD2BEB" w:rsidRDefault="00CD2BEB" w:rsidP="00682DBA">
            <w:pPr>
              <w:pStyle w:val="ab"/>
              <w:numPr>
                <w:ilvl w:val="0"/>
                <w:numId w:val="1"/>
              </w:numPr>
            </w:pPr>
            <w:r w:rsidRPr="00CD2BEB">
              <w:t>Вычислить:</w:t>
            </w:r>
          </w:p>
          <w:p w:rsidR="00CD2BEB" w:rsidRPr="00682DBA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46"/>
                <w:sz w:val="24"/>
                <w:szCs w:val="24"/>
                <w:lang w:val="en-US"/>
              </w:rPr>
              <w:object w:dxaOrig="2000" w:dyaOrig="900">
                <v:shape id="_x0000_i1073" type="#_x0000_t75" style="width:92.25pt;height:41.25pt" o:ole="">
                  <v:imagedata r:id="rId118" o:title=""/>
                </v:shape>
                <o:OLEObject Type="Embed" ProgID="Equation.DSMT4" ShapeID="_x0000_i1073" DrawAspect="Content" ObjectID="_1725313831" r:id="rId119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500" w:dyaOrig="840">
                <v:shape id="_x0000_i1074" type="#_x0000_t75" style="width:105pt;height:35.25pt" o:ole="">
                  <v:imagedata r:id="rId120" o:title=""/>
                </v:shape>
                <o:OLEObject Type="Embed" ProgID="Equation.DSMT4" ShapeID="_x0000_i1074" DrawAspect="Content" ObjectID="_1725313832" r:id="rId121"/>
              </w:object>
            </w:r>
            <w:r w:rsidRPr="00682DBA">
              <w:rPr>
                <w:sz w:val="24"/>
                <w:szCs w:val="24"/>
              </w:rPr>
              <w:t xml:space="preserve"> </w:t>
            </w:r>
            <w:r w:rsidRPr="00CD2BEB">
              <w:rPr>
                <w:position w:val="-32"/>
                <w:sz w:val="24"/>
                <w:szCs w:val="24"/>
              </w:rPr>
              <w:object w:dxaOrig="2200" w:dyaOrig="760">
                <v:shape id="_x0000_i1075" type="#_x0000_t75" style="width:92.25pt;height:32.25pt" o:ole="">
                  <v:imagedata r:id="rId122" o:title=""/>
                </v:shape>
                <o:OLEObject Type="Embed" ProgID="Equation.DSMT4" ShapeID="_x0000_i1075" DrawAspect="Content" ObjectID="_1725313833" r:id="rId123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2"/>
                <w:sz w:val="24"/>
                <w:szCs w:val="24"/>
              </w:rPr>
              <w:object w:dxaOrig="600" w:dyaOrig="360">
                <v:shape id="_x0000_i1076" type="#_x0000_t75" style="width:30pt;height:18pt" o:ole="">
                  <v:imagedata r:id="rId124" o:title=""/>
                </v:shape>
                <o:OLEObject Type="Embed" ProgID="Equation.DSMT4" ShapeID="_x0000_i1076" DrawAspect="Content" ObjectID="_1725313834" r:id="rId125"/>
              </w:objec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CD2BEB" w:rsidRPr="00682DBA" w:rsidRDefault="00682DBA" w:rsidP="00682DBA">
            <w:pPr>
              <w:jc w:val="both"/>
              <w:rPr>
                <w:sz w:val="24"/>
                <w:szCs w:val="24"/>
              </w:rPr>
            </w:pPr>
            <w:r>
              <w:t xml:space="preserve">2. </w:t>
            </w:r>
            <w:r w:rsidR="00535B32" w:rsidRPr="00FC1D58">
              <w:t>Дано текущее</w:t>
            </w:r>
            <w:r w:rsidR="00535B32">
              <w:t xml:space="preserve"> астрономическое</w:t>
            </w:r>
            <w:r w:rsidR="00535B32" w:rsidRPr="00FC1D58">
              <w:t xml:space="preserve"> время. Определить время через </w:t>
            </w:r>
            <w:r w:rsidR="00535B32" w:rsidRPr="00FC1D58">
              <w:rPr>
                <w:i/>
                <w:iCs/>
                <w:lang w:val="en-US"/>
              </w:rPr>
              <w:t>n</w:t>
            </w:r>
            <w:r w:rsidR="00535B32" w:rsidRPr="00FC1D58">
              <w:t xml:space="preserve"> секунд</w:t>
            </w:r>
            <w:r w:rsidR="00535B32">
              <w:t xml:space="preserve"> без учёта факта перехода через сутки</w:t>
            </w:r>
            <w:r w:rsidR="00535B32" w:rsidRPr="00FC1D58">
              <w:t>.</w: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3</w:t>
            </w:r>
          </w:p>
          <w:p w:rsidR="00CD2BEB" w:rsidRPr="00CD2BEB" w:rsidRDefault="00682DBA" w:rsidP="00CD2BEB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1640" w:dyaOrig="780">
                <v:shape id="_x0000_i1077" type="#_x0000_t75" style="width:81.75pt;height:39pt" o:ole="">
                  <v:imagedata r:id="rId126" o:title=""/>
                </v:shape>
                <o:OLEObject Type="Embed" ProgID="Equation.3" ShapeID="_x0000_i1077" DrawAspect="Content" ObjectID="_1725313835" r:id="rId127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8"/>
                <w:sz w:val="24"/>
                <w:szCs w:val="24"/>
              </w:rPr>
              <w:object w:dxaOrig="2940" w:dyaOrig="1280">
                <v:shape id="_x0000_i1078" type="#_x0000_t75" style="width:147pt;height:64.5pt" o:ole="">
                  <v:imagedata r:id="rId128" o:title=""/>
                </v:shape>
                <o:OLEObject Type="Embed" ProgID="Equation.DSMT4" ShapeID="_x0000_i1078" DrawAspect="Content" ObjectID="_1725313836" r:id="rId129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780" w:dyaOrig="720">
                <v:shape id="_x0000_i1079" type="#_x0000_t75" style="width:89.25pt;height:36pt" o:ole="">
                  <v:imagedata r:id="rId130" o:title=""/>
                </v:shape>
                <o:OLEObject Type="Embed" ProgID="Equation.DSMT4" ShapeID="_x0000_i1079" DrawAspect="Content" ObjectID="_1725313837" r:id="rId131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Default="00CD2BEB" w:rsidP="00CD2BEB">
            <w:pPr>
              <w:pStyle w:val="a3"/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1820" w:dyaOrig="340">
                <v:shape id="_x0000_i1080" type="#_x0000_t75" style="width:90pt;height:17.25pt" o:ole="">
                  <v:imagedata r:id="rId132" o:title=""/>
                </v:shape>
                <o:OLEObject Type="Embed" ProgID="Equation.3" ShapeID="_x0000_i1080" DrawAspect="Content" ObjectID="_1725313838" r:id="rId133"/>
              </w:object>
            </w:r>
          </w:p>
          <w:p w:rsidR="00535B32" w:rsidRDefault="00535B32" w:rsidP="00CD2BEB">
            <w:pPr>
              <w:pStyle w:val="a3"/>
              <w:jc w:val="both"/>
              <w:rPr>
                <w:sz w:val="24"/>
                <w:szCs w:val="24"/>
              </w:rPr>
            </w:pPr>
          </w:p>
          <w:p w:rsidR="00535B32" w:rsidRPr="00CD2BEB" w:rsidRDefault="00682DBA" w:rsidP="00682DBA">
            <w:pPr>
              <w:jc w:val="both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="00535B32" w:rsidRPr="00682DBA">
              <w:rPr>
                <w:sz w:val="24"/>
                <w:szCs w:val="24"/>
              </w:rPr>
              <w:t>Даны две прямые. Определить, перпендикулярны ли они.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4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80" w:dyaOrig="740">
                <v:shape id="_x0000_i1081" type="#_x0000_t75" style="width:89.25pt;height:36.75pt" o:ole="">
                  <v:imagedata r:id="rId134" o:title=""/>
                </v:shape>
                <o:OLEObject Type="Embed" ProgID="Equation.DSMT4" ShapeID="_x0000_i1081" DrawAspect="Content" ObjectID="_1725313839" r:id="rId135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8"/>
                <w:sz w:val="24"/>
                <w:szCs w:val="24"/>
              </w:rPr>
              <w:object w:dxaOrig="2140" w:dyaOrig="880">
                <v:shape id="_x0000_i1082" type="#_x0000_t75" style="width:107.25pt;height:44.25pt" o:ole="">
                  <v:imagedata r:id="rId136" o:title=""/>
                </v:shape>
                <o:OLEObject Type="Embed" ProgID="Equation.3" ShapeID="_x0000_i1082" DrawAspect="Content" ObjectID="_1725313840" r:id="rId137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8"/>
                <w:sz w:val="24"/>
                <w:szCs w:val="24"/>
                <w:lang w:val="en-US"/>
              </w:rPr>
              <w:object w:dxaOrig="2740" w:dyaOrig="880">
                <v:shape id="_x0000_i1083" type="#_x0000_t75" style="width:136.5pt;height:44.25pt" o:ole="">
                  <v:imagedata r:id="rId138" o:title=""/>
                </v:shape>
                <o:OLEObject Type="Embed" ProgID="Equation.DSMT4" ShapeID="_x0000_i1083" DrawAspect="Content" ObjectID="_1725313841" r:id="rId139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780" w:dyaOrig="380">
                <v:shape id="_x0000_i1084" type="#_x0000_t75" style="width:39pt;height:18.75pt" o:ole="">
                  <v:imagedata r:id="rId140" o:title=""/>
                </v:shape>
                <o:OLEObject Type="Embed" ProgID="Equation.3" ShapeID="_x0000_i1084" DrawAspect="Content" ObjectID="_1725313842" r:id="rId141"/>
              </w:object>
            </w:r>
            <w:r w:rsidRPr="00CD2BEB">
              <w:rPr>
                <w:sz w:val="24"/>
                <w:szCs w:val="24"/>
              </w:rPr>
              <w:t>.</w: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CD2BEB" w:rsidRPr="00682DBA" w:rsidRDefault="00682DBA" w:rsidP="00682DBA">
            <w:pPr>
              <w:jc w:val="both"/>
              <w:rPr>
                <w:sz w:val="24"/>
                <w:szCs w:val="24"/>
              </w:rPr>
            </w:pPr>
            <w:r>
              <w:t xml:space="preserve">2. </w:t>
            </w:r>
            <w:r w:rsidR="00535B32" w:rsidRPr="00FC1D58">
              <w:t xml:space="preserve">Определить количество равных среди </w:t>
            </w:r>
            <w:r w:rsidR="00535B32">
              <w:t>пяти</w:t>
            </w:r>
            <w:r w:rsidR="00535B32" w:rsidRPr="00FC1D58">
              <w:t xml:space="preserve"> чисел </w:t>
            </w:r>
            <w:r w:rsidR="00535B32" w:rsidRPr="00FC1D58">
              <w:rPr>
                <w:i/>
                <w:iCs/>
              </w:rPr>
              <w:t>А</w:t>
            </w:r>
            <w:r w:rsidR="00535B32" w:rsidRPr="00FC1D58">
              <w:t xml:space="preserve">, </w:t>
            </w:r>
            <w:r w:rsidR="00535B32" w:rsidRPr="00FC1D58">
              <w:rPr>
                <w:i/>
                <w:iCs/>
              </w:rPr>
              <w:t>В</w:t>
            </w:r>
            <w:r w:rsidR="00535B32" w:rsidRPr="00FC1D58">
              <w:t xml:space="preserve">, </w:t>
            </w:r>
            <w:r w:rsidR="00535B32" w:rsidRPr="00FC1D58">
              <w:rPr>
                <w:i/>
                <w:iCs/>
              </w:rPr>
              <w:t>С</w:t>
            </w:r>
            <w:r w:rsidR="00535B32">
              <w:rPr>
                <w:i/>
                <w:iCs/>
              </w:rPr>
              <w:t xml:space="preserve">, </w:t>
            </w:r>
            <w:r w:rsidR="00535B32">
              <w:rPr>
                <w:i/>
                <w:iCs/>
                <w:lang w:val="en-US"/>
              </w:rPr>
              <w:t>D</w:t>
            </w:r>
            <w:r w:rsidR="00535B32" w:rsidRPr="00F7498D">
              <w:rPr>
                <w:iCs/>
              </w:rPr>
              <w:t xml:space="preserve"> и </w:t>
            </w:r>
            <w:r w:rsidR="00535B32">
              <w:rPr>
                <w:i/>
                <w:iCs/>
                <w:lang w:val="en-US"/>
              </w:rPr>
              <w:t>E</w:t>
            </w:r>
            <w:r w:rsidR="00535B32" w:rsidRPr="00FC1D58">
              <w:t>.</w:t>
            </w:r>
          </w:p>
        </w:tc>
      </w:tr>
    </w:tbl>
    <w:p w:rsidR="00682DBA" w:rsidRDefault="00682DBA"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2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15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60"/>
                <w:sz w:val="24"/>
                <w:szCs w:val="24"/>
              </w:rPr>
              <w:object w:dxaOrig="3360" w:dyaOrig="1320">
                <v:shape id="_x0000_i1085" type="#_x0000_t75" style="width:168pt;height:66pt" o:ole="">
                  <v:imagedata r:id="rId142" o:title=""/>
                </v:shape>
                <o:OLEObject Type="Embed" ProgID="Equation.DSMT4" ShapeID="_x0000_i1085" DrawAspect="Content" ObjectID="_1725313843" r:id="rId143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4"/>
                <w:sz w:val="24"/>
                <w:szCs w:val="24"/>
              </w:rPr>
              <w:object w:dxaOrig="3040" w:dyaOrig="800">
                <v:shape id="_x0000_i1086" type="#_x0000_t75" style="width:151.5pt;height:40.5pt" o:ole="">
                  <v:imagedata r:id="rId144" o:title=""/>
                </v:shape>
                <o:OLEObject Type="Embed" ProgID="Equation.DSMT4" ShapeID="_x0000_i1086" DrawAspect="Content" ObjectID="_1725313844" r:id="rId145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980" w:dyaOrig="340">
                <v:shape id="_x0000_i1087" type="#_x0000_t75" style="width:48.75pt;height:17.25pt" o:ole="">
                  <v:imagedata r:id="rId146" o:title=""/>
                </v:shape>
                <o:OLEObject Type="Embed" ProgID="Equation.3" ShapeID="_x0000_i1087" DrawAspect="Content" ObjectID="_1725313845" r:id="rId147"/>
              </w:objec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535B32" w:rsidRPr="00CD2BEB" w:rsidRDefault="00682DBA" w:rsidP="00682DBA">
            <w:pPr>
              <w:jc w:val="both"/>
              <w:rPr>
                <w:sz w:val="24"/>
                <w:szCs w:val="24"/>
              </w:rPr>
            </w:pPr>
            <w:r>
              <w:t xml:space="preserve">2. </w:t>
            </w:r>
            <w:r w:rsidR="00535B32" w:rsidRPr="00FC1D58">
              <w:t xml:space="preserve">Перераспределить значения заданных констант </w:t>
            </w:r>
            <w:r w:rsidR="00535B32" w:rsidRPr="00FC1D58">
              <w:rPr>
                <w:i/>
                <w:iCs/>
                <w:lang w:val="en-US"/>
              </w:rPr>
              <w:t>X</w:t>
            </w:r>
            <w:r w:rsidR="00535B32" w:rsidRPr="00FC1D58">
              <w:t xml:space="preserve"> и </w:t>
            </w:r>
            <w:r w:rsidR="00535B32" w:rsidRPr="00FC1D58">
              <w:rPr>
                <w:i/>
                <w:iCs/>
                <w:lang w:val="en-US"/>
              </w:rPr>
              <w:t>Y</w:t>
            </w:r>
            <w:r w:rsidR="00535B32" w:rsidRPr="00FC1D58">
              <w:t xml:space="preserve"> так, чтобы в </w:t>
            </w:r>
            <w:r w:rsidR="00535B32" w:rsidRPr="00FC1D58">
              <w:rPr>
                <w:i/>
                <w:iCs/>
              </w:rPr>
              <w:t>Х</w:t>
            </w:r>
            <w:r w:rsidR="00535B32" w:rsidRPr="00FC1D58">
              <w:t xml:space="preserve"> оказалось большее из этих значений, а в </w:t>
            </w:r>
            <w:r w:rsidR="00535B32" w:rsidRPr="00FC1D58">
              <w:rPr>
                <w:i/>
                <w:iCs/>
                <w:lang w:val="en-US"/>
              </w:rPr>
              <w:t>Y</w:t>
            </w:r>
            <w:r w:rsidR="00535B32" w:rsidRPr="00FC1D58">
              <w:rPr>
                <w:i/>
                <w:iCs/>
              </w:rPr>
              <w:t xml:space="preserve"> </w:t>
            </w:r>
            <w:r w:rsidR="00535B32" w:rsidRPr="00F7498D">
              <w:t>–</w:t>
            </w:r>
            <w:r w:rsidR="00535B32" w:rsidRPr="00FC1D58">
              <w:t xml:space="preserve"> меньшее.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6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1820" w:dyaOrig="660">
                <v:shape id="_x0000_i1088" type="#_x0000_t75" style="width:90.75pt;height:33pt" o:ole="">
                  <v:imagedata r:id="rId148" o:title=""/>
                </v:shape>
                <o:OLEObject Type="Embed" ProgID="Equation.DSMT4" ShapeID="_x0000_i1088" DrawAspect="Content" ObjectID="_1725313846" r:id="rId149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580" w:dyaOrig="840">
                <v:shape id="_x0000_i1089" type="#_x0000_t75" style="width:129pt;height:42pt" o:ole="">
                  <v:imagedata r:id="rId150" o:title=""/>
                </v:shape>
                <o:OLEObject Type="Embed" ProgID="Equation.DSMT4" ShapeID="_x0000_i1089" DrawAspect="Content" ObjectID="_1725313847" r:id="rId151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2840" w:dyaOrig="840">
                <v:shape id="_x0000_i1090" type="#_x0000_t75" style="width:142.5pt;height:42pt" o:ole="">
                  <v:imagedata r:id="rId152" o:title=""/>
                </v:shape>
                <o:OLEObject Type="Embed" ProgID="Equation.DSMT4" ShapeID="_x0000_i1090" DrawAspect="Content" ObjectID="_1725313848" r:id="rId153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80" w:dyaOrig="380">
                <v:shape id="_x0000_i1091" type="#_x0000_t75" style="width:44.25pt;height:18.75pt" o:ole="">
                  <v:imagedata r:id="rId154" o:title=""/>
                </v:shape>
                <o:OLEObject Type="Embed" ProgID="Equation.3" ShapeID="_x0000_i1091" DrawAspect="Content" ObjectID="_1725313849" r:id="rId155"/>
              </w:object>
            </w:r>
          </w:p>
          <w:p w:rsidR="00682DBA" w:rsidRDefault="00682DBA" w:rsidP="00CD2BEB"/>
          <w:p w:rsidR="00535B32" w:rsidRPr="00CD2BEB" w:rsidRDefault="00682DBA" w:rsidP="00682DBA">
            <w:pPr>
              <w:jc w:val="both"/>
              <w:rPr>
                <w:sz w:val="24"/>
                <w:szCs w:val="24"/>
              </w:rPr>
            </w:pPr>
            <w:r>
              <w:t xml:space="preserve">2. </w:t>
            </w:r>
            <w:r w:rsidR="00535B32" w:rsidRPr="00FC1D58">
              <w:t>Определить расстояние на плоскости между двумя заданными точками.</w: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7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540" w:dyaOrig="800">
                <v:shape id="_x0000_i1092" type="#_x0000_t75" style="width:126.75pt;height:40.5pt" o:ole="">
                  <v:imagedata r:id="rId156" o:title=""/>
                </v:shape>
                <o:OLEObject Type="Embed" ProgID="Equation.DSMT4" ShapeID="_x0000_i1092" DrawAspect="Content" ObjectID="_1725313850" r:id="rId157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4"/>
                <w:sz w:val="24"/>
                <w:szCs w:val="24"/>
              </w:rPr>
              <w:object w:dxaOrig="2659" w:dyaOrig="1200">
                <v:shape id="_x0000_i1093" type="#_x0000_t75" style="width:132.75pt;height:60pt" o:ole="">
                  <v:imagedata r:id="rId158" o:title=""/>
                </v:shape>
                <o:OLEObject Type="Embed" ProgID="Equation.DSMT4" ShapeID="_x0000_i1093" DrawAspect="Content" ObjectID="_1725313851" r:id="rId159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4"/>
                <w:sz w:val="24"/>
                <w:szCs w:val="24"/>
              </w:rPr>
              <w:object w:dxaOrig="2640" w:dyaOrig="800">
                <v:shape id="_x0000_i1094" type="#_x0000_t75" style="width:132pt;height:40.5pt" o:ole="">
                  <v:imagedata r:id="rId160" o:title=""/>
                </v:shape>
                <o:OLEObject Type="Embed" ProgID="Equation.DSMT4" ShapeID="_x0000_i1094" DrawAspect="Content" ObjectID="_1725313852" r:id="rId161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40" w:dyaOrig="380">
                <v:shape id="_x0000_i1095" type="#_x0000_t75" style="width:42pt;height:18.75pt" o:ole="">
                  <v:imagedata r:id="rId162" o:title=""/>
                </v:shape>
                <o:OLEObject Type="Embed" ProgID="Equation.3" ShapeID="_x0000_i1095" DrawAspect="Content" ObjectID="_1725313853" r:id="rId163"/>
              </w:objec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535B32" w:rsidRPr="00CD2BEB" w:rsidRDefault="00682DBA" w:rsidP="00CD2BEB">
            <w:r>
              <w:t xml:space="preserve">2. </w:t>
            </w:r>
            <w:r w:rsidR="00535B32" w:rsidRPr="00FC1D58">
              <w:t>Найти и отпечатать большее из 3-х заданных чисел.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8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 xml:space="preserve">Вычислить при заданном </w:t>
            </w:r>
            <w:r w:rsidR="00CD2BEB" w:rsidRPr="00CD2BEB">
              <w:rPr>
                <w:i/>
                <w:iCs/>
                <w:sz w:val="24"/>
                <w:szCs w:val="24"/>
                <w:lang w:val="en-US"/>
              </w:rPr>
              <w:t>b</w:t>
            </w:r>
            <w:r w:rsidR="00CD2BEB" w:rsidRPr="00CD2BEB">
              <w:rPr>
                <w:i/>
                <w:iCs/>
                <w:sz w:val="24"/>
                <w:szCs w:val="24"/>
              </w:rPr>
              <w:t>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  <w:lang w:val="en-US"/>
              </w:rPr>
              <w:object w:dxaOrig="2860" w:dyaOrig="1280">
                <v:shape id="_x0000_i1096" type="#_x0000_t75" style="width:143.25pt;height:63.75pt" o:ole="">
                  <v:imagedata r:id="rId164" o:title=""/>
                </v:shape>
                <o:OLEObject Type="Embed" ProgID="Equation.DSMT4" ShapeID="_x0000_i1096" DrawAspect="Content" ObjectID="_1725313854" r:id="rId165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659" w:dyaOrig="840">
                <v:shape id="_x0000_i1097" type="#_x0000_t75" style="width:133.5pt;height:42pt" o:ole="">
                  <v:imagedata r:id="rId166" o:title=""/>
                </v:shape>
                <o:OLEObject Type="Embed" ProgID="Equation.DSMT4" ShapeID="_x0000_i1097" DrawAspect="Content" ObjectID="_1725313855" r:id="rId167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1800" w:dyaOrig="1280">
                <v:shape id="_x0000_i1098" type="#_x0000_t75" style="width:90pt;height:63.75pt" o:ole="">
                  <v:imagedata r:id="rId168" o:title=""/>
                </v:shape>
                <o:OLEObject Type="Embed" ProgID="Equation.3" ShapeID="_x0000_i1098" DrawAspect="Content" ObjectID="_1725313856" r:id="rId169"/>
              </w:objec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535B32" w:rsidRPr="00CD2BEB" w:rsidRDefault="00682DBA" w:rsidP="00682DBA">
            <w:pPr>
              <w:jc w:val="both"/>
              <w:rPr>
                <w:sz w:val="24"/>
                <w:szCs w:val="24"/>
              </w:rPr>
            </w:pPr>
            <w:r>
              <w:t xml:space="preserve">2. </w:t>
            </w:r>
            <w:r w:rsidR="00535B32" w:rsidRPr="00FC1D58">
              <w:t xml:space="preserve">Точка координатной плоскости задана своими координатами </w:t>
            </w:r>
            <w:r w:rsidR="00535B32" w:rsidRPr="00FC1D58">
              <w:rPr>
                <w:i/>
                <w:iCs/>
                <w:lang w:val="en-US"/>
              </w:rPr>
              <w:t>X</w:t>
            </w:r>
            <w:r w:rsidR="00535B32" w:rsidRPr="00FC1D58">
              <w:t xml:space="preserve"> и </w:t>
            </w:r>
            <w:r w:rsidR="00535B32" w:rsidRPr="00FC1D58">
              <w:rPr>
                <w:i/>
                <w:iCs/>
                <w:lang w:val="en-US"/>
              </w:rPr>
              <w:t>Y</w:t>
            </w:r>
            <w:r w:rsidR="00535B32" w:rsidRPr="00FC1D58">
              <w:t>. Отпечатать номер квадранта, в котором лежит данная точка.</w: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2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9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2880" w:dyaOrig="840">
                <v:shape id="_x0000_i1099" type="#_x0000_t75" style="width:144.75pt;height:42pt" o:ole="">
                  <v:imagedata r:id="rId170" o:title=""/>
                </v:shape>
                <o:OLEObject Type="Embed" ProgID="Equation.DSMT4" ShapeID="_x0000_i1099" DrawAspect="Content" ObjectID="_1725313857" r:id="rId171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 </w:t>
            </w:r>
            <w:r w:rsidRPr="00CD2BEB">
              <w:rPr>
                <w:position w:val="-32"/>
                <w:sz w:val="24"/>
                <w:szCs w:val="24"/>
              </w:rPr>
              <w:object w:dxaOrig="1460" w:dyaOrig="740">
                <v:shape id="_x0000_i1100" type="#_x0000_t75" style="width:72.75pt;height:36.75pt" o:ole="">
                  <v:imagedata r:id="rId172" o:title=""/>
                </v:shape>
                <o:OLEObject Type="Embed" ProgID="Equation.DSMT4" ShapeID="_x0000_i1100" DrawAspect="Content" ObjectID="_1725313858" r:id="rId173"/>
              </w:object>
            </w:r>
            <w:r w:rsidRPr="00CD2BEB"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54"/>
                <w:sz w:val="24"/>
                <w:szCs w:val="24"/>
              </w:rPr>
              <w:object w:dxaOrig="2580" w:dyaOrig="1200">
                <v:shape id="_x0000_i1101" type="#_x0000_t75" style="width:115.5pt;height:53.25pt" o:ole="">
                  <v:imagedata r:id="rId174" o:title=""/>
                </v:shape>
                <o:OLEObject Type="Embed" ProgID="Equation.DSMT4" ShapeID="_x0000_i1101" DrawAspect="Content" ObjectID="_1725313859" r:id="rId175"/>
              </w:object>
            </w:r>
          </w:p>
          <w:p w:rsid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60" w:dyaOrig="380">
                <v:shape id="_x0000_i1102" type="#_x0000_t75" style="width:63pt;height:18.75pt" o:ole="">
                  <v:imagedata r:id="rId176" o:title=""/>
                </v:shape>
                <o:OLEObject Type="Embed" ProgID="Equation.3" ShapeID="_x0000_i1102" DrawAspect="Content" ObjectID="_1725313860" r:id="rId177"/>
              </w:object>
            </w:r>
          </w:p>
          <w:p w:rsidR="00535B32" w:rsidRDefault="00535B32" w:rsidP="00CD2BEB">
            <w:pPr>
              <w:shd w:val="clear" w:color="auto" w:fill="FFFFFF"/>
              <w:rPr>
                <w:sz w:val="24"/>
                <w:szCs w:val="24"/>
              </w:rPr>
            </w:pPr>
          </w:p>
          <w:p w:rsidR="00535B32" w:rsidRPr="00CD2BEB" w:rsidRDefault="00682DBA" w:rsidP="00682DBA">
            <w:pPr>
              <w:shd w:val="clear" w:color="auto" w:fill="FFFFFF"/>
              <w:jc w:val="both"/>
            </w:pPr>
            <w:r>
              <w:t xml:space="preserve">2. </w:t>
            </w:r>
            <w:r w:rsidR="00535B32" w:rsidRPr="00FC1D58">
              <w:t xml:space="preserve">Вычислить </w:t>
            </w:r>
            <w:r w:rsidR="00535B32" w:rsidRPr="00FC1D58">
              <w:rPr>
                <w:position w:val="-10"/>
              </w:rPr>
              <w:object w:dxaOrig="220" w:dyaOrig="260">
                <v:shape id="_x0000_i1329" type="#_x0000_t75" style="width:11.25pt;height:12.75pt" o:ole="">
                  <v:imagedata r:id="rId100" o:title=""/>
                </v:shape>
                <o:OLEObject Type="Embed" ProgID="Equation.3" ShapeID="_x0000_i1329" DrawAspect="Content" ObjectID="_1725313861" r:id="rId178"/>
              </w:object>
            </w:r>
            <w:r w:rsidR="00535B32" w:rsidRPr="00FC1D58">
              <w:t xml:space="preserve"> при заданных значениях </w:t>
            </w:r>
            <w:r w:rsidR="00535B32" w:rsidRPr="00FC1D58">
              <w:rPr>
                <w:position w:val="-14"/>
              </w:rPr>
              <w:object w:dxaOrig="840" w:dyaOrig="380">
                <v:shape id="_x0000_i1330" type="#_x0000_t75" style="width:42pt;height:18.75pt" o:ole="">
                  <v:imagedata r:id="rId179" o:title=""/>
                </v:shape>
                <o:OLEObject Type="Embed" ProgID="Equation.3" ShapeID="_x0000_i1330" DrawAspect="Content" ObjectID="_1725313862" r:id="rId180"/>
              </w:object>
            </w:r>
            <w:r w:rsidR="00535B32" w:rsidRPr="00FC1D58">
              <w:t>:</w:t>
            </w:r>
            <w:r w:rsidR="00535B32" w:rsidRPr="00275741">
              <w:t xml:space="preserve"> </w:t>
            </w:r>
            <w:r w:rsidR="00535B32" w:rsidRPr="00FC1D58">
              <w:rPr>
                <w:position w:val="-24"/>
                <w:lang w:val="en-US"/>
              </w:rPr>
              <w:object w:dxaOrig="1460" w:dyaOrig="660">
                <v:shape id="_x0000_i1331" type="#_x0000_t75" style="width:72.75pt;height:33pt" o:ole="">
                  <v:imagedata r:id="rId181" o:title=""/>
                </v:shape>
                <o:OLEObject Type="Embed" ProgID="Equation.DSMT4" ShapeID="_x0000_i1331" DrawAspect="Content" ObjectID="_1725313863" r:id="rId182"/>
              </w:object>
            </w:r>
            <w:r w:rsidR="00535B32" w:rsidRPr="00FC1D58">
              <w:t>.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0</w:t>
            </w:r>
          </w:p>
          <w:p w:rsidR="00CD2BEB" w:rsidRPr="00CD2BEB" w:rsidRDefault="00682DBA" w:rsidP="00CD2BEB">
            <w:pPr>
              <w:pStyle w:val="a5"/>
              <w:tabs>
                <w:tab w:val="clear" w:pos="4677"/>
                <w:tab w:val="clear" w:pos="935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3000" w:dyaOrig="740">
                <v:shape id="_x0000_i1103" type="#_x0000_t75" style="width:150pt;height:36.75pt" o:ole="">
                  <v:imagedata r:id="rId183" o:title=""/>
                </v:shape>
                <o:OLEObject Type="Embed" ProgID="Equation.DSMT4" ShapeID="_x0000_i1103" DrawAspect="Content" ObjectID="_1725313864" r:id="rId18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60"/>
                <w:sz w:val="24"/>
                <w:szCs w:val="24"/>
              </w:rPr>
              <w:object w:dxaOrig="1840" w:dyaOrig="1320">
                <v:shape id="_x0000_i1104" type="#_x0000_t75" style="width:92.25pt;height:66pt" o:ole="">
                  <v:imagedata r:id="rId185" o:title=""/>
                </v:shape>
                <o:OLEObject Type="Embed" ProgID="Equation.3" ShapeID="_x0000_i1104" DrawAspect="Content" ObjectID="_1725313865" r:id="rId186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180" w:dyaOrig="380">
                <v:shape id="_x0000_i1105" type="#_x0000_t75" style="width:59.25pt;height:18.75pt" o:ole="">
                  <v:imagedata r:id="rId187" o:title=""/>
                </v:shape>
                <o:OLEObject Type="Embed" ProgID="Equation.3" ShapeID="_x0000_i1105" DrawAspect="Content" ObjectID="_1725313866" r:id="rId188"/>
              </w:objec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535B32" w:rsidRPr="00CD2BEB" w:rsidRDefault="00682DBA" w:rsidP="00682DBA">
            <w:pPr>
              <w:jc w:val="both"/>
              <w:rPr>
                <w:sz w:val="24"/>
                <w:szCs w:val="24"/>
              </w:rPr>
            </w:pPr>
            <w:r>
              <w:t xml:space="preserve">2. </w:t>
            </w:r>
            <w:r w:rsidR="00535B32" w:rsidRPr="00FC1D58">
              <w:t xml:space="preserve">Перераспределить значения заданных констант </w:t>
            </w:r>
            <w:r w:rsidR="00535B32" w:rsidRPr="00FC1D58">
              <w:rPr>
                <w:i/>
                <w:iCs/>
                <w:lang w:val="en-US"/>
              </w:rPr>
              <w:t>X</w:t>
            </w:r>
            <w:r w:rsidR="00535B32" w:rsidRPr="00FC1D58">
              <w:t xml:space="preserve">, </w:t>
            </w:r>
            <w:r w:rsidR="00535B32" w:rsidRPr="00FC1D58">
              <w:rPr>
                <w:i/>
                <w:iCs/>
                <w:lang w:val="en-US"/>
              </w:rPr>
              <w:t>Y</w:t>
            </w:r>
            <w:r w:rsidR="00535B32" w:rsidRPr="00FC1D58">
              <w:rPr>
                <w:iCs/>
              </w:rPr>
              <w:t xml:space="preserve"> и </w:t>
            </w:r>
            <w:r w:rsidR="00535B32" w:rsidRPr="00FC1D58">
              <w:rPr>
                <w:i/>
                <w:iCs/>
                <w:lang w:val="en-US"/>
              </w:rPr>
              <w:t>Z</w:t>
            </w:r>
            <w:r w:rsidR="00535B32" w:rsidRPr="00FC1D58">
              <w:t xml:space="preserve"> так, чтобы в </w:t>
            </w:r>
            <w:r w:rsidR="00535B32" w:rsidRPr="00FC1D58">
              <w:rPr>
                <w:i/>
                <w:iCs/>
              </w:rPr>
              <w:t>Х</w:t>
            </w:r>
            <w:r w:rsidR="00535B32" w:rsidRPr="00FC1D58">
              <w:t xml:space="preserve"> оказалось большее из этих значений, в </w:t>
            </w:r>
            <w:r w:rsidR="00535B32" w:rsidRPr="00FC1D58">
              <w:rPr>
                <w:i/>
                <w:iCs/>
                <w:lang w:val="en-US"/>
              </w:rPr>
              <w:t>Z</w:t>
            </w:r>
            <w:r w:rsidR="00535B32" w:rsidRPr="00FC1D58">
              <w:rPr>
                <w:i/>
                <w:iCs/>
              </w:rPr>
              <w:t xml:space="preserve"> </w:t>
            </w:r>
            <w:r w:rsidR="00535B32" w:rsidRPr="00FC1D58">
              <w:t xml:space="preserve">– меньшее, в </w:t>
            </w:r>
            <w:r w:rsidR="00535B32" w:rsidRPr="00FC1D58">
              <w:rPr>
                <w:i/>
                <w:lang w:val="en-US"/>
              </w:rPr>
              <w:t>Y</w:t>
            </w:r>
            <w:r w:rsidR="00535B32" w:rsidRPr="00FC1D58">
              <w:t xml:space="preserve"> – оставшееся.</w:t>
            </w:r>
          </w:p>
        </w:tc>
      </w:tr>
    </w:tbl>
    <w:p w:rsidR="00682DBA" w:rsidRDefault="00682DBA"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2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21</w:t>
            </w:r>
          </w:p>
          <w:p w:rsidR="00CD2BEB" w:rsidRPr="00CD2BEB" w:rsidRDefault="00682DBA" w:rsidP="00CD2BEB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1820" w:dyaOrig="660">
                <v:shape id="_x0000_i1106" type="#_x0000_t75" style="width:91.5pt;height:33pt" o:ole="">
                  <v:imagedata r:id="rId189" o:title=""/>
                </v:shape>
                <o:OLEObject Type="Embed" ProgID="Equation.DSMT4" ShapeID="_x0000_i1106" DrawAspect="Content" ObjectID="_1725313867" r:id="rId190"/>
              </w:object>
            </w:r>
            <w:r w:rsidRPr="00CD2BEB">
              <w:rPr>
                <w:sz w:val="24"/>
                <w:szCs w:val="24"/>
              </w:rPr>
              <w:t xml:space="preserve">, 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640" w:dyaOrig="1160">
                <v:shape id="_x0000_i1107" type="#_x0000_t75" style="width:132pt;height:57.75pt" o:ole="">
                  <v:imagedata r:id="rId191" o:title=""/>
                </v:shape>
                <o:OLEObject Type="Embed" ProgID="Equation.DSMT4" ShapeID="_x0000_i1107" DrawAspect="Content" ObjectID="_1725313868" r:id="rId192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56"/>
                <w:sz w:val="24"/>
                <w:szCs w:val="24"/>
              </w:rPr>
              <w:object w:dxaOrig="2780" w:dyaOrig="1240">
                <v:shape id="_x0000_i1108" type="#_x0000_t75" style="width:138pt;height:62.25pt" o:ole="">
                  <v:imagedata r:id="rId193" o:title=""/>
                </v:shape>
                <o:OLEObject Type="Embed" ProgID="Equation.DSMT4" ShapeID="_x0000_i1108" DrawAspect="Content" ObjectID="_1725313869" r:id="rId194"/>
              </w:object>
            </w:r>
          </w:p>
          <w:p w:rsidR="00CD2BEB" w:rsidRDefault="00CD2BEB" w:rsidP="00CD2BEB">
            <w:pPr>
              <w:pStyle w:val="a3"/>
              <w:jc w:val="both"/>
              <w:rPr>
                <w:i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i/>
                <w:position w:val="-6"/>
                <w:sz w:val="24"/>
                <w:szCs w:val="24"/>
              </w:rPr>
              <w:object w:dxaOrig="200" w:dyaOrig="220">
                <v:shape id="_x0000_i1109" type="#_x0000_t75" style="width:9.75pt;height:11.25pt" o:ole="">
                  <v:imagedata r:id="rId195" o:title=""/>
                </v:shape>
                <o:OLEObject Type="Embed" ProgID="Equation.3" ShapeID="_x0000_i1109" DrawAspect="Content" ObjectID="_1725313870" r:id="rId196"/>
              </w:object>
            </w:r>
            <w:r w:rsidRPr="00CD2BEB">
              <w:rPr>
                <w:i/>
                <w:sz w:val="24"/>
                <w:szCs w:val="24"/>
              </w:rPr>
              <w:t>.</w:t>
            </w:r>
          </w:p>
          <w:p w:rsidR="00535B32" w:rsidRDefault="00535B32" w:rsidP="00CD2BEB">
            <w:pPr>
              <w:pStyle w:val="a3"/>
              <w:jc w:val="both"/>
              <w:rPr>
                <w:i/>
                <w:sz w:val="24"/>
                <w:szCs w:val="24"/>
              </w:rPr>
            </w:pPr>
          </w:p>
          <w:p w:rsidR="00535B32" w:rsidRDefault="00682DBA" w:rsidP="00682DBA">
            <w:pPr>
              <w:shd w:val="clear" w:color="auto" w:fill="FFFFFF"/>
              <w:jc w:val="both"/>
            </w:pPr>
            <w:r>
              <w:t xml:space="preserve">2. </w:t>
            </w:r>
            <w:r w:rsidR="00535B32" w:rsidRPr="00FC1D58">
              <w:t xml:space="preserve">В тройке чисел </w:t>
            </w:r>
            <w:r w:rsidR="00535B32" w:rsidRPr="00FC1D58">
              <w:rPr>
                <w:i/>
                <w:iCs/>
              </w:rPr>
              <w:t>А</w:t>
            </w:r>
            <w:r w:rsidR="00535B32" w:rsidRPr="00FC1D58">
              <w:t xml:space="preserve">, </w:t>
            </w:r>
            <w:r w:rsidR="00535B32" w:rsidRPr="00FC1D58">
              <w:rPr>
                <w:i/>
                <w:iCs/>
              </w:rPr>
              <w:t>В</w:t>
            </w:r>
            <w:r w:rsidR="00535B32" w:rsidRPr="00FC1D58">
              <w:t xml:space="preserve"> и </w:t>
            </w:r>
            <w:r w:rsidR="00535B32" w:rsidRPr="00FC1D58">
              <w:rPr>
                <w:i/>
                <w:iCs/>
              </w:rPr>
              <w:t>С</w:t>
            </w:r>
            <w:r w:rsidR="00535B32" w:rsidRPr="00FC1D58">
              <w:t xml:space="preserve"> найти количество простых чисел.</w:t>
            </w:r>
          </w:p>
          <w:p w:rsidR="00535B32" w:rsidRPr="00CD2BEB" w:rsidRDefault="00535B32" w:rsidP="00CD2BEB">
            <w:pPr>
              <w:pStyle w:val="a3"/>
              <w:jc w:val="both"/>
              <w:rPr>
                <w:b/>
                <w:sz w:val="24"/>
              </w:rPr>
            </w:pPr>
          </w:p>
        </w:tc>
        <w:tc>
          <w:tcPr>
            <w:tcW w:w="4786" w:type="dxa"/>
          </w:tcPr>
          <w:p w:rsidR="00CD2BEB" w:rsidRPr="00CD2BEB" w:rsidRDefault="00CD2BEB" w:rsidP="00CD2BEB">
            <w:pPr>
              <w:shd w:val="clear" w:color="auto" w:fill="FFFFFF"/>
              <w:rPr>
                <w:i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2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2380" w:dyaOrig="620">
                <v:shape id="_x0000_i1110" type="#_x0000_t75" style="width:119.25pt;height:30.75pt" o:ole="">
                  <v:imagedata r:id="rId197" o:title=""/>
                </v:shape>
                <o:OLEObject Type="Embed" ProgID="Equation.DSMT4" ShapeID="_x0000_i1110" DrawAspect="Content" ObjectID="_1725313871" r:id="rId19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000" w:dyaOrig="1160">
                <v:shape id="_x0000_i1111" type="#_x0000_t75" style="width:100.5pt;height:58.5pt" o:ole="">
                  <v:imagedata r:id="rId199" o:title=""/>
                </v:shape>
                <o:OLEObject Type="Embed" ProgID="Equation.DSMT4" ShapeID="_x0000_i1111" DrawAspect="Content" ObjectID="_1725313872" r:id="rId20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8"/>
                <w:sz w:val="24"/>
                <w:szCs w:val="24"/>
              </w:rPr>
              <w:object w:dxaOrig="2600" w:dyaOrig="880">
                <v:shape id="_x0000_i1112" type="#_x0000_t75" style="width:130.5pt;height:44.25pt" o:ole="">
                  <v:imagedata r:id="rId201" o:title=""/>
                </v:shape>
                <o:OLEObject Type="Embed" ProgID="Equation.DSMT4" ShapeID="_x0000_i1112" DrawAspect="Content" ObjectID="_1725313873" r:id="rId202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00" w:dyaOrig="380">
                <v:shape id="_x0000_i1113" type="#_x0000_t75" style="width:60pt;height:18.75pt" o:ole="">
                  <v:imagedata r:id="rId203" o:title=""/>
                </v:shape>
                <o:OLEObject Type="Embed" ProgID="Equation.3" ShapeID="_x0000_i1113" DrawAspect="Content" ObjectID="_1725313874" r:id="rId204"/>
              </w:objec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535B32" w:rsidRDefault="00682DBA" w:rsidP="00682DBA">
            <w:pPr>
              <w:shd w:val="clear" w:color="auto" w:fill="FFFFFF"/>
              <w:jc w:val="both"/>
            </w:pPr>
            <w:r>
              <w:t xml:space="preserve">2. </w:t>
            </w:r>
            <w:r w:rsidR="00535B32" w:rsidRPr="00FC1D58">
              <w:t>Даны четыре числа. Напечатать их в порядке возрастания.</w:t>
            </w:r>
          </w:p>
          <w:p w:rsidR="00535B32" w:rsidRPr="00CD2BEB" w:rsidRDefault="00535B32" w:rsidP="00CD2BEB">
            <w:pPr>
              <w:rPr>
                <w:sz w:val="24"/>
                <w:szCs w:val="24"/>
              </w:rPr>
            </w:pP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3</w:t>
            </w:r>
          </w:p>
          <w:p w:rsidR="00CD2BEB" w:rsidRPr="00CD2BEB" w:rsidRDefault="00682DBA" w:rsidP="00CD2BEB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420" w:dyaOrig="760">
                <v:shape id="_x0000_i1114" type="#_x0000_t75" style="width:120.75pt;height:38.25pt" o:ole="">
                  <v:imagedata r:id="rId205" o:title=""/>
                </v:shape>
                <o:OLEObject Type="Embed" ProgID="Equation.DSMT4" ShapeID="_x0000_i1114" DrawAspect="Content" ObjectID="_1725313875" r:id="rId206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6"/>
                <w:sz w:val="24"/>
                <w:szCs w:val="24"/>
              </w:rPr>
              <w:object w:dxaOrig="2620" w:dyaOrig="1240">
                <v:shape id="_x0000_i1115" type="#_x0000_t75" style="width:102.75pt;height:48.75pt" o:ole="">
                  <v:imagedata r:id="rId207" o:title=""/>
                </v:shape>
                <o:OLEObject Type="Embed" ProgID="Equation.DSMT4" ShapeID="_x0000_i1115" DrawAspect="Content" ObjectID="_1725313876" r:id="rId208"/>
              </w:objec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52"/>
                <w:sz w:val="24"/>
                <w:szCs w:val="24"/>
              </w:rPr>
              <w:object w:dxaOrig="2799" w:dyaOrig="1160">
                <v:shape id="_x0000_i1116" type="#_x0000_t75" style="width:102pt;height:43.5pt" o:ole="">
                  <v:imagedata r:id="rId209" o:title=""/>
                </v:shape>
                <o:OLEObject Type="Embed" ProgID="Equation.DSMT4" ShapeID="_x0000_i1116" DrawAspect="Content" ObjectID="_1725313877" r:id="rId210"/>
              </w:object>
            </w:r>
          </w:p>
          <w:p w:rsidR="00CD2BEB" w:rsidRDefault="00CD2BEB" w:rsidP="00CD2BEB">
            <w:pPr>
              <w:shd w:val="clear" w:color="auto" w:fill="FFFFFF"/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  <w:lang w:val="en-US"/>
              </w:rPr>
              <w:object w:dxaOrig="920" w:dyaOrig="380">
                <v:shape id="_x0000_i1117" type="#_x0000_t75" style="width:45.75pt;height:18.75pt" o:ole="">
                  <v:imagedata r:id="rId211" o:title=""/>
                </v:shape>
                <o:OLEObject Type="Embed" ProgID="Equation.3" ShapeID="_x0000_i1117" DrawAspect="Content" ObjectID="_1725313878" r:id="rId212"/>
              </w:object>
            </w:r>
            <w:r>
              <w:t xml:space="preserve"> </w:t>
            </w:r>
          </w:p>
          <w:p w:rsidR="00535B32" w:rsidRDefault="00535B32" w:rsidP="00CD2BEB">
            <w:pPr>
              <w:shd w:val="clear" w:color="auto" w:fill="FFFFFF"/>
            </w:pPr>
          </w:p>
          <w:p w:rsidR="00535B32" w:rsidRDefault="00682DBA" w:rsidP="00535B32">
            <w:pPr>
              <w:pStyle w:val="2"/>
            </w:pPr>
            <w:r>
              <w:t xml:space="preserve">2. </w:t>
            </w:r>
            <w:r w:rsidR="00535B32" w:rsidRPr="00FC1D58">
              <w:t>Даны две прямые. Определить, параллельны ли они.</w:t>
            </w:r>
          </w:p>
          <w:p w:rsidR="00535B32" w:rsidRPr="00CD2BEB" w:rsidRDefault="00535B32" w:rsidP="00CD2BEB">
            <w:pPr>
              <w:shd w:val="clear" w:color="auto" w:fill="FFFFFF"/>
            </w:pP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4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2560" w:dyaOrig="1280">
                <v:shape id="_x0000_i1118" type="#_x0000_t75" style="width:126.75pt;height:63.75pt" o:ole="">
                  <v:imagedata r:id="rId213" o:title=""/>
                </v:shape>
                <o:OLEObject Type="Embed" ProgID="Equation.DSMT4" ShapeID="_x0000_i1118" DrawAspect="Content" ObjectID="_1725313879" r:id="rId21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659" w:dyaOrig="840">
                <v:shape id="_x0000_i1119" type="#_x0000_t75" style="width:132.75pt;height:42pt" o:ole="">
                  <v:imagedata r:id="rId215" o:title=""/>
                </v:shape>
                <o:OLEObject Type="Embed" ProgID="Equation.DSMT4" ShapeID="_x0000_i1119" DrawAspect="Content" ObjectID="_1725313880" r:id="rId216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940" w:dyaOrig="380">
                <v:shape id="_x0000_i1120" type="#_x0000_t75" style="width:47.25pt;height:18.75pt" o:ole="">
                  <v:imagedata r:id="rId217" o:title=""/>
                </v:shape>
                <o:OLEObject Type="Embed" ProgID="Equation.3" ShapeID="_x0000_i1120" DrawAspect="Content" ObjectID="_1725313881" r:id="rId218"/>
              </w:objec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535B32" w:rsidRPr="00FC1D58" w:rsidRDefault="00682DBA" w:rsidP="00682DBA">
            <w:pPr>
              <w:jc w:val="both"/>
            </w:pPr>
            <w:r>
              <w:t xml:space="preserve">2. </w:t>
            </w:r>
            <w:r w:rsidR="00535B32" w:rsidRPr="00FC1D58">
              <w:t xml:space="preserve">Дана текущая дата. Определить дату через </w:t>
            </w:r>
            <w:r w:rsidR="00535B32" w:rsidRPr="00FC1D58">
              <w:rPr>
                <w:i/>
                <w:iCs/>
                <w:lang w:val="en-US"/>
              </w:rPr>
              <w:t>n</w:t>
            </w:r>
            <w:r w:rsidR="00535B32" w:rsidRPr="00FC1D58">
              <w:t xml:space="preserve"> дней.</w:t>
            </w:r>
          </w:p>
          <w:p w:rsidR="00535B32" w:rsidRPr="00CD2BEB" w:rsidRDefault="00535B32" w:rsidP="00CD2BEB">
            <w:pPr>
              <w:rPr>
                <w:sz w:val="24"/>
                <w:szCs w:val="24"/>
              </w:rPr>
            </w:pP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5</w:t>
            </w:r>
          </w:p>
          <w:p w:rsidR="00CD2BEB" w:rsidRPr="00CD2BEB" w:rsidRDefault="00682DBA" w:rsidP="00CD2BEB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4"/>
                <w:sz w:val="24"/>
                <w:szCs w:val="24"/>
              </w:rPr>
              <w:object w:dxaOrig="2500" w:dyaOrig="1200">
                <v:shape id="_x0000_i1121" type="#_x0000_t75" style="width:125.25pt;height:60pt" o:ole="">
                  <v:imagedata r:id="rId219" o:title=""/>
                </v:shape>
                <o:OLEObject Type="Embed" ProgID="Equation.DSMT4" ShapeID="_x0000_i1121" DrawAspect="Content" ObjectID="_1725313882" r:id="rId220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0"/>
                <w:sz w:val="24"/>
                <w:szCs w:val="24"/>
              </w:rPr>
              <w:object w:dxaOrig="1920" w:dyaOrig="1120">
                <v:shape id="_x0000_i1122" type="#_x0000_t75" style="width:96pt;height:56.25pt" o:ole="">
                  <v:imagedata r:id="rId221" o:title=""/>
                </v:shape>
                <o:OLEObject Type="Embed" ProgID="Equation.DSMT4" ShapeID="_x0000_i1122" DrawAspect="Content" ObjectID="_1725313883" r:id="rId222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2"/>
                <w:sz w:val="24"/>
                <w:szCs w:val="24"/>
              </w:rPr>
              <w:object w:dxaOrig="1140" w:dyaOrig="360">
                <v:shape id="_x0000_i1123" type="#_x0000_t75" style="width:57pt;height:18pt" o:ole="">
                  <v:imagedata r:id="rId223" o:title=""/>
                </v:shape>
                <o:OLEObject Type="Embed" ProgID="Equation.DSMT4" ShapeID="_x0000_i1123" DrawAspect="Content" ObjectID="_1725313884" r:id="rId224"/>
              </w:objec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535B32" w:rsidRDefault="00682DBA" w:rsidP="00682DBA">
            <w:pPr>
              <w:jc w:val="both"/>
            </w:pPr>
            <w:r>
              <w:t xml:space="preserve">2. </w:t>
            </w:r>
            <w:r w:rsidR="00535B32" w:rsidRPr="00FC1D58">
              <w:t>Дан</w:t>
            </w:r>
            <w:r w:rsidR="00535B32">
              <w:t>о</w:t>
            </w:r>
            <w:r w:rsidR="00535B32" w:rsidRPr="00FC1D58">
              <w:t xml:space="preserve"> текущ</w:t>
            </w:r>
            <w:r w:rsidR="00535B32">
              <w:t>ее астрономическое</w:t>
            </w:r>
            <w:r w:rsidR="00535B32" w:rsidRPr="00FC1D58">
              <w:t xml:space="preserve"> </w:t>
            </w:r>
            <w:r w:rsidR="00535B32">
              <w:t>время</w:t>
            </w:r>
            <w:r w:rsidR="00535B32" w:rsidRPr="00FC1D58">
              <w:t xml:space="preserve">. Определить </w:t>
            </w:r>
            <w:r w:rsidR="00535B32">
              <w:t>время через указанное количество секунд</w:t>
            </w:r>
            <w:r w:rsidR="00535B32" w:rsidRPr="00FC1D58">
              <w:t>.</w:t>
            </w:r>
            <w:r w:rsidR="00535B32">
              <w:t xml:space="preserve"> Отметить факт перехода через сутки.</w:t>
            </w:r>
          </w:p>
          <w:p w:rsidR="00535B32" w:rsidRPr="00CD2BEB" w:rsidRDefault="00535B32" w:rsidP="00CD2BEB">
            <w:pPr>
              <w:rPr>
                <w:position w:val="-14"/>
                <w:sz w:val="24"/>
                <w:szCs w:val="24"/>
              </w:rPr>
            </w:pP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6</w:t>
            </w:r>
          </w:p>
          <w:p w:rsidR="00CD2BEB" w:rsidRPr="00CD2BEB" w:rsidRDefault="00682DBA" w:rsidP="00CD2BEB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8"/>
                <w:sz w:val="24"/>
                <w:szCs w:val="24"/>
              </w:rPr>
              <w:object w:dxaOrig="1140" w:dyaOrig="700">
                <v:shape id="_x0000_i1124" type="#_x0000_t75" style="width:57pt;height:35.25pt" o:ole="">
                  <v:imagedata r:id="rId225" o:title=""/>
                </v:shape>
                <o:OLEObject Type="Embed" ProgID="Equation.DSMT4" ShapeID="_x0000_i1124" DrawAspect="Content" ObjectID="_1725313885" r:id="rId22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56"/>
                <w:sz w:val="24"/>
                <w:szCs w:val="24"/>
              </w:rPr>
              <w:object w:dxaOrig="2439" w:dyaOrig="1240">
                <v:shape id="_x0000_i1125" type="#_x0000_t75" style="width:122.25pt;height:62.25pt" o:ole="">
                  <v:imagedata r:id="rId227" o:title=""/>
                </v:shape>
                <o:OLEObject Type="Embed" ProgID="Equation.DSMT4" ShapeID="_x0000_i1125" DrawAspect="Content" ObjectID="_1725313886" r:id="rId22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3760" w:dyaOrig="840">
                <v:shape id="_x0000_i1126" type="#_x0000_t75" style="width:187.5pt;height:42pt" o:ole="">
                  <v:imagedata r:id="rId229" o:title=""/>
                </v:shape>
                <o:OLEObject Type="Embed" ProgID="Equation.DSMT4" ShapeID="_x0000_i1126" DrawAspect="Content" ObjectID="_1725313887" r:id="rId230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620" w:dyaOrig="340">
                <v:shape id="_x0000_i1127" type="#_x0000_t75" style="width:32.25pt;height:17.25pt" o:ole="">
                  <v:imagedata r:id="rId231" o:title=""/>
                </v:shape>
                <o:OLEObject Type="Embed" ProgID="Equation.DSMT4" ShapeID="_x0000_i1127" DrawAspect="Content" ObjectID="_1725313888" r:id="rId232"/>
              </w:object>
            </w:r>
          </w:p>
          <w:p w:rsidR="00535B32" w:rsidRDefault="00682DBA" w:rsidP="00CD2BEB">
            <w:r>
              <w:t xml:space="preserve">2. </w:t>
            </w:r>
            <w:r w:rsidR="00535B32" w:rsidRPr="00FC1D58">
              <w:t xml:space="preserve">Вычислить </w:t>
            </w:r>
            <w:r w:rsidR="00535B32" w:rsidRPr="00FC1D58">
              <w:rPr>
                <w:position w:val="-28"/>
              </w:rPr>
              <w:object w:dxaOrig="1380" w:dyaOrig="660">
                <v:shape id="_x0000_i1338" type="#_x0000_t75" style="width:69pt;height:32.25pt" o:ole="">
                  <v:imagedata r:id="rId233" o:title=""/>
                </v:shape>
                <o:OLEObject Type="Embed" ProgID="Equation.DSMT4" ShapeID="_x0000_i1338" DrawAspect="Content" ObjectID="_1725313889" r:id="rId234"/>
              </w:object>
            </w:r>
            <w:r w:rsidR="00535B32" w:rsidRPr="00FC1D58">
              <w:t xml:space="preserve">, где </w:t>
            </w:r>
            <w:r w:rsidR="00535B32" w:rsidRPr="00FC1D58">
              <w:rPr>
                <w:position w:val="-28"/>
              </w:rPr>
              <w:object w:dxaOrig="740" w:dyaOrig="700">
                <v:shape id="_x0000_i1339" type="#_x0000_t75" style="width:37.5pt;height:35.25pt" o:ole="">
                  <v:imagedata r:id="rId235" o:title=""/>
                </v:shape>
                <o:OLEObject Type="Embed" ProgID="Equation.DSMT4" ShapeID="_x0000_i1339" DrawAspect="Content" ObjectID="_1725313890" r:id="rId236"/>
              </w:object>
            </w:r>
            <w:r w:rsidR="00535B32" w:rsidRPr="00FC1D58">
              <w:t>.</w:t>
            </w:r>
          </w:p>
          <w:p w:rsidR="00535B32" w:rsidRPr="00682DBA" w:rsidRDefault="00535B32" w:rsidP="00682DBA">
            <w:pPr>
              <w:jc w:val="both"/>
            </w:pPr>
            <w:r w:rsidRPr="00FC1D58">
              <w:t>Программа должна включать проверку возможности выполнения вычислений.</w:t>
            </w:r>
          </w:p>
        </w:tc>
      </w:tr>
    </w:tbl>
    <w:p w:rsidR="00682DBA" w:rsidRDefault="00682DBA">
      <w:r>
        <w:br w:type="page"/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27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6"/>
                <w:sz w:val="24"/>
                <w:szCs w:val="24"/>
              </w:rPr>
              <w:object w:dxaOrig="2460" w:dyaOrig="1240">
                <v:shape id="_x0000_i1128" type="#_x0000_t75" style="width:123pt;height:62.25pt" o:ole="">
                  <v:imagedata r:id="rId237" o:title=""/>
                </v:shape>
                <o:OLEObject Type="Embed" ProgID="Equation.DSMT4" ShapeID="_x0000_i1128" DrawAspect="Content" ObjectID="_1725313891" r:id="rId23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24"/>
                <w:sz w:val="24"/>
                <w:szCs w:val="24"/>
              </w:rPr>
              <w:object w:dxaOrig="1020" w:dyaOrig="660">
                <v:shape id="_x0000_i1129" type="#_x0000_t75" style="width:51pt;height:33pt" o:ole="">
                  <v:imagedata r:id="rId239" o:title=""/>
                </v:shape>
                <o:OLEObject Type="Embed" ProgID="Equation.DSMT4" ShapeID="_x0000_i1129" DrawAspect="Content" ObjectID="_1725313892" r:id="rId24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1579" w:dyaOrig="400">
                <v:shape id="_x0000_i1130" type="#_x0000_t75" style="width:78.75pt;height:20.25pt" o:ole="">
                  <v:imagedata r:id="rId241" o:title=""/>
                </v:shape>
                <o:OLEObject Type="Embed" ProgID="Equation.DSMT4" ShapeID="_x0000_i1130" DrawAspect="Content" ObjectID="_1725313893" r:id="rId242"/>
              </w:object>
            </w:r>
          </w:p>
          <w:p w:rsidR="00CD2BEB" w:rsidRDefault="00CD2BEB" w:rsidP="00CD2BEB">
            <w:pPr>
              <w:pStyle w:val="a3"/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19" w:dyaOrig="380">
                <v:shape id="_x0000_i1131" type="#_x0000_t75" style="width:60.75pt;height:18.75pt" o:ole="">
                  <v:imagedata r:id="rId88" o:title=""/>
                </v:shape>
                <o:OLEObject Type="Embed" ProgID="Equation.3" ShapeID="_x0000_i1131" DrawAspect="Content" ObjectID="_1725313894" r:id="rId243"/>
              </w:object>
            </w:r>
          </w:p>
          <w:p w:rsidR="00535B32" w:rsidRDefault="00535B32" w:rsidP="00CD2BEB">
            <w:pPr>
              <w:pStyle w:val="a3"/>
              <w:jc w:val="both"/>
              <w:rPr>
                <w:sz w:val="24"/>
                <w:szCs w:val="24"/>
              </w:rPr>
            </w:pPr>
          </w:p>
          <w:p w:rsidR="00535B32" w:rsidRPr="00CD2BEB" w:rsidRDefault="00682DBA" w:rsidP="00CD2BEB">
            <w:pPr>
              <w:pStyle w:val="a3"/>
              <w:jc w:val="both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="00535B32" w:rsidRPr="00535B32">
              <w:rPr>
                <w:sz w:val="24"/>
                <w:szCs w:val="24"/>
              </w:rPr>
              <w:t xml:space="preserve">Даны три пары чисел </w:t>
            </w:r>
            <w:r w:rsidR="00535B32" w:rsidRPr="00535B32">
              <w:rPr>
                <w:sz w:val="24"/>
                <w:szCs w:val="24"/>
              </w:rPr>
              <w:object w:dxaOrig="2520" w:dyaOrig="380">
                <v:shape id="_x0000_i1343" type="#_x0000_t75" style="width:126pt;height:18.75pt" o:ole="">
                  <v:imagedata r:id="rId62" o:title=""/>
                </v:shape>
                <o:OLEObject Type="Embed" ProgID="Equation.3" ShapeID="_x0000_i1343" DrawAspect="Content" ObjectID="_1725313895" r:id="rId244"/>
              </w:object>
            </w:r>
            <w:r w:rsidR="00535B32" w:rsidRPr="00535B32">
              <w:rPr>
                <w:sz w:val="24"/>
                <w:szCs w:val="24"/>
              </w:rPr>
              <w:t xml:space="preserve"> определяющие положения точек на  координатной плоскости. Проверить, равны ли длины получающихся отрезков? Если да, то указать – каких именно.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8</w:t>
            </w:r>
          </w:p>
          <w:p w:rsidR="00CD2BEB" w:rsidRPr="00CD2BEB" w:rsidRDefault="00682DBA" w:rsidP="00CD2BEB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560" w:dyaOrig="720">
                <v:shape id="_x0000_i1132" type="#_x0000_t75" style="width:78pt;height:36pt" o:ole="">
                  <v:imagedata r:id="rId245" o:title=""/>
                </v:shape>
                <o:OLEObject Type="Embed" ProgID="Equation.DSMT4" ShapeID="_x0000_i1132" DrawAspect="Content" ObjectID="_1725313896" r:id="rId24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6"/>
                <w:sz w:val="24"/>
                <w:szCs w:val="24"/>
              </w:rPr>
              <w:object w:dxaOrig="2799" w:dyaOrig="1240">
                <v:shape id="_x0000_i1133" type="#_x0000_t75" style="width:139.5pt;height:62.25pt" o:ole="">
                  <v:imagedata r:id="rId247" o:title=""/>
                </v:shape>
                <o:OLEObject Type="Embed" ProgID="Equation.DSMT4" ShapeID="_x0000_i1133" DrawAspect="Content" ObjectID="_1725313897" r:id="rId24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19" w:dyaOrig="780">
                <v:shape id="_x0000_i1134" type="#_x0000_t75" style="width:86.25pt;height:39pt" o:ole="">
                  <v:imagedata r:id="rId249" o:title=""/>
                </v:shape>
                <o:OLEObject Type="Embed" ProgID="Equation.DSMT4" ShapeID="_x0000_i1134" DrawAspect="Content" ObjectID="_1725313898" r:id="rId250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1400" w:dyaOrig="340">
                <v:shape id="_x0000_i1135" type="#_x0000_t75" style="width:69pt;height:17.25pt" o:ole="">
                  <v:imagedata r:id="rId251" o:title=""/>
                </v:shape>
                <o:OLEObject Type="Embed" ProgID="Equation.DSMT4" ShapeID="_x0000_i1135" DrawAspect="Content" ObjectID="_1725313899" r:id="rId252"/>
              </w:object>
            </w:r>
          </w:p>
          <w:p w:rsidR="00535B32" w:rsidRDefault="00535B32" w:rsidP="00CD2BEB">
            <w:pPr>
              <w:jc w:val="both"/>
              <w:rPr>
                <w:sz w:val="24"/>
                <w:szCs w:val="24"/>
              </w:rPr>
            </w:pPr>
          </w:p>
          <w:p w:rsidR="00535B32" w:rsidRPr="00CD2BEB" w:rsidRDefault="00682DBA" w:rsidP="00CD2BEB">
            <w:pPr>
              <w:jc w:val="both"/>
              <w:rPr>
                <w:b/>
                <w:sz w:val="24"/>
                <w:szCs w:val="24"/>
              </w:rPr>
            </w:pPr>
            <w:r>
              <w:t xml:space="preserve">2. </w:t>
            </w:r>
            <w:r w:rsidR="00535B32" w:rsidRPr="00FC1D58">
              <w:t xml:space="preserve">Определить </w:t>
            </w:r>
            <w:r w:rsidR="00535B32">
              <w:t>периметр четырёхугольной фигуры с заданными координатами её вершин</w:t>
            </w:r>
            <w:r w:rsidR="00535B32" w:rsidRPr="00FC1D58">
              <w:t>.</w: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9</w:t>
            </w:r>
          </w:p>
          <w:p w:rsidR="00CD2BEB" w:rsidRPr="00CD2BEB" w:rsidRDefault="00682DBA" w:rsidP="00CD2B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00" w:dyaOrig="740">
                <v:shape id="_x0000_i1136" type="#_x0000_t75" style="width:84.75pt;height:36.75pt" o:ole="">
                  <v:imagedata r:id="rId253" o:title=""/>
                </v:shape>
                <o:OLEObject Type="Embed" ProgID="Equation.DSMT4" ShapeID="_x0000_i1136" DrawAspect="Content" ObjectID="_1725313900" r:id="rId25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460" w:dyaOrig="840">
                <v:shape id="_x0000_i1137" type="#_x0000_t75" style="width:123pt;height:42pt" o:ole="">
                  <v:imagedata r:id="rId255" o:title=""/>
                </v:shape>
                <o:OLEObject Type="Embed" ProgID="Equation.DSMT4" ShapeID="_x0000_i1137" DrawAspect="Content" ObjectID="_1725313901" r:id="rId25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42"/>
                <w:sz w:val="24"/>
                <w:szCs w:val="24"/>
              </w:rPr>
              <w:object w:dxaOrig="3220" w:dyaOrig="960">
                <v:shape id="_x0000_i1138" type="#_x0000_t75" style="width:161.25pt;height:48pt" o:ole="">
                  <v:imagedata r:id="rId257" o:title=""/>
                </v:shape>
                <o:OLEObject Type="Embed" ProgID="Equation.DSMT4" ShapeID="_x0000_i1138" DrawAspect="Content" ObjectID="_1725313902" r:id="rId258"/>
              </w:object>
            </w:r>
          </w:p>
          <w:p w:rsid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80" w:dyaOrig="380">
                <v:shape id="_x0000_i1139" type="#_x0000_t75" style="width:44.25pt;height:18.75pt" o:ole="">
                  <v:imagedata r:id="rId154" o:title=""/>
                </v:shape>
                <o:OLEObject Type="Embed" ProgID="Equation.3" ShapeID="_x0000_i1139" DrawAspect="Content" ObjectID="_1725313903" r:id="rId259"/>
              </w:object>
            </w:r>
          </w:p>
          <w:p w:rsidR="00535B32" w:rsidRDefault="00535B32" w:rsidP="00CD2BEB">
            <w:pPr>
              <w:rPr>
                <w:sz w:val="24"/>
                <w:szCs w:val="24"/>
              </w:rPr>
            </w:pPr>
          </w:p>
          <w:p w:rsidR="00535B32" w:rsidRDefault="00682DBA" w:rsidP="00535B32">
            <w:pPr>
              <w:pStyle w:val="2"/>
            </w:pPr>
            <w:r>
              <w:t xml:space="preserve">2. </w:t>
            </w:r>
            <w:r w:rsidR="00535B32" w:rsidRPr="00FC1D58">
              <w:t xml:space="preserve">Точка координатной плоскости задана своими координатами </w:t>
            </w:r>
            <w:r w:rsidR="00535B32" w:rsidRPr="00FC1D58">
              <w:rPr>
                <w:i/>
                <w:iCs/>
                <w:lang w:val="en-US"/>
              </w:rPr>
              <w:t>X</w:t>
            </w:r>
            <w:r w:rsidR="00535B32" w:rsidRPr="00FC1D58">
              <w:t xml:space="preserve"> и </w:t>
            </w:r>
            <w:r w:rsidR="00535B32" w:rsidRPr="00FC1D58">
              <w:rPr>
                <w:i/>
                <w:iCs/>
                <w:lang w:val="en-US"/>
              </w:rPr>
              <w:t>Y</w:t>
            </w:r>
            <w:r w:rsidR="00535B32" w:rsidRPr="00FC1D58">
              <w:t xml:space="preserve">. </w:t>
            </w:r>
            <w:r w:rsidR="00535B32">
              <w:t xml:space="preserve">Посчитать расстояние до этой точки для случаев совпадения знаков координат, или расстояние между парой точек, положение второй из которых пересчитывается через координаты первой по формуле </w:t>
            </w:r>
            <w:r w:rsidR="00535B32" w:rsidRPr="006A7ED4">
              <w:rPr>
                <w:i/>
                <w:lang w:val="en-US"/>
              </w:rPr>
              <w:t>x</w:t>
            </w:r>
            <w:r w:rsidR="00535B32" w:rsidRPr="006A7ED4">
              <w:rPr>
                <w:i/>
              </w:rPr>
              <w:t xml:space="preserve"> = </w:t>
            </w:r>
            <w:r w:rsidR="00535B32" w:rsidRPr="006A7ED4">
              <w:rPr>
                <w:i/>
                <w:lang w:val="en-US"/>
              </w:rPr>
              <w:t>X</w:t>
            </w:r>
            <w:r w:rsidR="00535B32" w:rsidRPr="006A7ED4">
              <w:rPr>
                <w:i/>
              </w:rPr>
              <w:t>+</w:t>
            </w:r>
            <w:r w:rsidR="00535B32" w:rsidRPr="006A7ED4">
              <w:rPr>
                <w:i/>
                <w:lang w:val="en-US"/>
              </w:rPr>
              <w:t>Y</w:t>
            </w:r>
            <w:r w:rsidR="00535B32" w:rsidRPr="006A7ED4">
              <w:t xml:space="preserve">, </w:t>
            </w:r>
            <w:r w:rsidR="00535B32" w:rsidRPr="006A7ED4">
              <w:rPr>
                <w:i/>
                <w:lang w:val="en-US"/>
              </w:rPr>
              <w:t>y</w:t>
            </w:r>
            <w:r w:rsidR="00535B32" w:rsidRPr="006A7ED4">
              <w:rPr>
                <w:i/>
              </w:rPr>
              <w:t xml:space="preserve"> = </w:t>
            </w:r>
            <w:r w:rsidR="00535B32" w:rsidRPr="006A7ED4">
              <w:rPr>
                <w:i/>
                <w:lang w:val="en-US"/>
              </w:rPr>
              <w:t>X</w:t>
            </w:r>
            <w:r w:rsidR="00535B32" w:rsidRPr="006A7ED4">
              <w:rPr>
                <w:i/>
              </w:rPr>
              <w:t>*</w:t>
            </w:r>
            <w:r w:rsidR="00535B32" w:rsidRPr="006A7ED4">
              <w:rPr>
                <w:i/>
                <w:lang w:val="en-US"/>
              </w:rPr>
              <w:t>Y</w:t>
            </w:r>
            <w:r w:rsidR="00535B32" w:rsidRPr="00FC1D58">
              <w:t>.</w:t>
            </w:r>
          </w:p>
          <w:p w:rsidR="00535B32" w:rsidRPr="00CD2BEB" w:rsidRDefault="00535B32" w:rsidP="00CD2BEB">
            <w:pPr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CD2BEB" w:rsidRPr="00CD2BEB" w:rsidRDefault="00CD2BEB" w:rsidP="00CD2BEB">
            <w:pPr>
              <w:pStyle w:val="2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30</w:t>
            </w:r>
          </w:p>
          <w:p w:rsidR="00CD2BEB" w:rsidRPr="00CD2BEB" w:rsidRDefault="00682DBA" w:rsidP="00CD2BEB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CD2BEB"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360" w:dyaOrig="760">
                <v:shape id="_x0000_i1140" type="#_x0000_t75" style="width:118.5pt;height:38.25pt" o:ole="">
                  <v:imagedata r:id="rId260" o:title=""/>
                </v:shape>
                <o:OLEObject Type="Embed" ProgID="Equation.DSMT4" ShapeID="_x0000_i1140" DrawAspect="Content" ObjectID="_1725313904" r:id="rId261"/>
              </w:object>
            </w:r>
            <w:r w:rsidRPr="00CD2BEB">
              <w:rPr>
                <w:sz w:val="24"/>
                <w:szCs w:val="24"/>
              </w:rPr>
              <w:t xml:space="preserve">, 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1980" w:dyaOrig="1160">
                <v:shape id="_x0000_i1141" type="#_x0000_t75" style="width:99pt;height:57.75pt" o:ole="">
                  <v:imagedata r:id="rId262" o:title=""/>
                </v:shape>
                <o:OLEObject Type="Embed" ProgID="Equation.DSMT4" ShapeID="_x0000_i1141" DrawAspect="Content" ObjectID="_1725313905" r:id="rId263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56"/>
                <w:sz w:val="24"/>
                <w:szCs w:val="24"/>
              </w:rPr>
              <w:object w:dxaOrig="2720" w:dyaOrig="1240">
                <v:shape id="_x0000_i1142" type="#_x0000_t75" style="width:135pt;height:62.25pt" o:ole="">
                  <v:imagedata r:id="rId264" o:title=""/>
                </v:shape>
                <o:OLEObject Type="Embed" ProgID="Equation.DSMT4" ShapeID="_x0000_i1142" DrawAspect="Content" ObjectID="_1725313906" r:id="rId265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i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i/>
                <w:position w:val="-6"/>
                <w:sz w:val="24"/>
                <w:szCs w:val="24"/>
              </w:rPr>
              <w:object w:dxaOrig="200" w:dyaOrig="220">
                <v:shape id="_x0000_i1143" type="#_x0000_t75" style="width:9.75pt;height:11.25pt" o:ole="">
                  <v:imagedata r:id="rId195" o:title=""/>
                </v:shape>
                <o:OLEObject Type="Embed" ProgID="Equation.3" ShapeID="_x0000_i1143" DrawAspect="Content" ObjectID="_1725313907" r:id="rId266"/>
              </w:object>
            </w:r>
            <w:r w:rsidRPr="00CD2BEB">
              <w:rPr>
                <w:i/>
                <w:sz w:val="24"/>
                <w:szCs w:val="24"/>
              </w:rPr>
              <w:t>.</w:t>
            </w:r>
          </w:p>
          <w:p w:rsidR="00CD2BEB" w:rsidRDefault="00CD2BEB" w:rsidP="00CD2BEB">
            <w:pPr>
              <w:rPr>
                <w:b/>
                <w:sz w:val="24"/>
                <w:szCs w:val="24"/>
              </w:rPr>
            </w:pPr>
          </w:p>
          <w:p w:rsidR="00535B32" w:rsidRPr="00FC1D58" w:rsidRDefault="00682DBA" w:rsidP="00682DBA">
            <w:pPr>
              <w:tabs>
                <w:tab w:val="num" w:pos="1080"/>
              </w:tabs>
              <w:jc w:val="both"/>
            </w:pPr>
            <w:r>
              <w:t xml:space="preserve">2. </w:t>
            </w:r>
            <w:bookmarkStart w:id="0" w:name="_GoBack"/>
            <w:bookmarkEnd w:id="0"/>
            <w:r w:rsidR="00535B32" w:rsidRPr="00FC1D58">
              <w:t xml:space="preserve">Вычислить </w:t>
            </w:r>
            <w:r w:rsidR="00535B32" w:rsidRPr="00FC1D58">
              <w:rPr>
                <w:position w:val="-10"/>
              </w:rPr>
              <w:object w:dxaOrig="220" w:dyaOrig="260">
                <v:shape id="_x0000_i1353" type="#_x0000_t75" style="width:11.25pt;height:12.75pt" o:ole="">
                  <v:imagedata r:id="rId100" o:title=""/>
                </v:shape>
                <o:OLEObject Type="Embed" ProgID="Equation.3" ShapeID="_x0000_i1353" DrawAspect="Content" ObjectID="_1725313908" r:id="rId267"/>
              </w:object>
            </w:r>
            <w:r w:rsidR="00535B32" w:rsidRPr="00FC1D58">
              <w:t xml:space="preserve"> при заданных значениях </w:t>
            </w:r>
            <w:r w:rsidR="00535B32" w:rsidRPr="00FC1D58">
              <w:rPr>
                <w:position w:val="-14"/>
              </w:rPr>
              <w:object w:dxaOrig="840" w:dyaOrig="380">
                <v:shape id="_x0000_i1354" type="#_x0000_t75" style="width:42pt;height:18.75pt" o:ole="">
                  <v:imagedata r:id="rId179" o:title=""/>
                </v:shape>
                <o:OLEObject Type="Embed" ProgID="Equation.3" ShapeID="_x0000_i1354" DrawAspect="Content" ObjectID="_1725313909" r:id="rId268"/>
              </w:object>
            </w:r>
            <w:r w:rsidR="00535B32" w:rsidRPr="00FC1D58">
              <w:t>:</w:t>
            </w:r>
            <w:r w:rsidR="00535B32" w:rsidRPr="006A7ED4">
              <w:t xml:space="preserve"> </w:t>
            </w:r>
            <w:r w:rsidR="00535B32" w:rsidRPr="006A7ED4">
              <w:rPr>
                <w:position w:val="-32"/>
                <w:lang w:val="en-US"/>
              </w:rPr>
              <w:object w:dxaOrig="2700" w:dyaOrig="740">
                <v:shape id="_x0000_i1355" type="#_x0000_t75" style="width:134.25pt;height:36.75pt" o:ole="">
                  <v:imagedata r:id="rId269" o:title=""/>
                </v:shape>
                <o:OLEObject Type="Embed" ProgID="Equation.DSMT4" ShapeID="_x0000_i1355" DrawAspect="Content" ObjectID="_1725313910" r:id="rId270"/>
              </w:object>
            </w:r>
            <w:r w:rsidR="00535B32" w:rsidRPr="00FC1D58">
              <w:t>.</w:t>
            </w:r>
          </w:p>
          <w:p w:rsidR="00535B32" w:rsidRPr="00CD2BEB" w:rsidRDefault="00535B32" w:rsidP="00CD2BEB">
            <w:pPr>
              <w:rPr>
                <w:b/>
                <w:sz w:val="24"/>
                <w:szCs w:val="24"/>
              </w:rPr>
            </w:pPr>
          </w:p>
        </w:tc>
      </w:tr>
    </w:tbl>
    <w:p w:rsidR="00B67911" w:rsidRPr="00682DBA" w:rsidRDefault="00B67911" w:rsidP="00535B32">
      <w:pPr>
        <w:shd w:val="clear" w:color="auto" w:fill="FFFFFF"/>
        <w:rPr>
          <w:i/>
          <w:lang w:val="en-US"/>
        </w:rPr>
      </w:pPr>
    </w:p>
    <w:sectPr w:rsidR="00B67911" w:rsidRPr="00682DBA" w:rsidSect="00A95ABC">
      <w:footerReference w:type="default" r:id="rId27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6FCA" w:rsidRDefault="005E6FCA" w:rsidP="007617AB">
      <w:r>
        <w:separator/>
      </w:r>
    </w:p>
  </w:endnote>
  <w:endnote w:type="continuationSeparator" w:id="0">
    <w:p w:rsidR="005E6FCA" w:rsidRDefault="005E6FCA" w:rsidP="007617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49752"/>
    </w:sdtPr>
    <w:sdtEndPr/>
    <w:sdtContent>
      <w:p w:rsidR="00E7408D" w:rsidRDefault="00E7408D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82DBA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E7408D" w:rsidRDefault="00E7408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6FCA" w:rsidRDefault="005E6FCA" w:rsidP="007617AB">
      <w:r>
        <w:separator/>
      </w:r>
    </w:p>
  </w:footnote>
  <w:footnote w:type="continuationSeparator" w:id="0">
    <w:p w:rsidR="005E6FCA" w:rsidRDefault="005E6FCA" w:rsidP="007617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E7086A"/>
    <w:multiLevelType w:val="hybridMultilevel"/>
    <w:tmpl w:val="CA3AAA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E4AF0"/>
    <w:rsid w:val="000870E2"/>
    <w:rsid w:val="00094CF4"/>
    <w:rsid w:val="000F2BED"/>
    <w:rsid w:val="000F68AB"/>
    <w:rsid w:val="00103AE1"/>
    <w:rsid w:val="00113571"/>
    <w:rsid w:val="001A1508"/>
    <w:rsid w:val="001D36CF"/>
    <w:rsid w:val="00210413"/>
    <w:rsid w:val="00214034"/>
    <w:rsid w:val="00234FA2"/>
    <w:rsid w:val="002373B3"/>
    <w:rsid w:val="00294176"/>
    <w:rsid w:val="002974CF"/>
    <w:rsid w:val="002B03A1"/>
    <w:rsid w:val="002E0001"/>
    <w:rsid w:val="00302D14"/>
    <w:rsid w:val="00304C7E"/>
    <w:rsid w:val="003F30D5"/>
    <w:rsid w:val="00454144"/>
    <w:rsid w:val="004C6A2A"/>
    <w:rsid w:val="00535B32"/>
    <w:rsid w:val="00554A0D"/>
    <w:rsid w:val="005C25EC"/>
    <w:rsid w:val="005D5E64"/>
    <w:rsid w:val="005D799B"/>
    <w:rsid w:val="005E6FCA"/>
    <w:rsid w:val="006449D7"/>
    <w:rsid w:val="00644F7E"/>
    <w:rsid w:val="00673113"/>
    <w:rsid w:val="00682DBA"/>
    <w:rsid w:val="006E2A36"/>
    <w:rsid w:val="00732A26"/>
    <w:rsid w:val="007617AB"/>
    <w:rsid w:val="007C6F3C"/>
    <w:rsid w:val="0080066E"/>
    <w:rsid w:val="0082181A"/>
    <w:rsid w:val="008365D0"/>
    <w:rsid w:val="008845CD"/>
    <w:rsid w:val="00885926"/>
    <w:rsid w:val="008A0D9F"/>
    <w:rsid w:val="008B631F"/>
    <w:rsid w:val="008C7628"/>
    <w:rsid w:val="00966E37"/>
    <w:rsid w:val="00967D6D"/>
    <w:rsid w:val="009759C3"/>
    <w:rsid w:val="00A3593B"/>
    <w:rsid w:val="00A37560"/>
    <w:rsid w:val="00A67809"/>
    <w:rsid w:val="00A819C2"/>
    <w:rsid w:val="00A95ABC"/>
    <w:rsid w:val="00AA4E67"/>
    <w:rsid w:val="00AC1C35"/>
    <w:rsid w:val="00B67911"/>
    <w:rsid w:val="00B85D46"/>
    <w:rsid w:val="00BB4BCF"/>
    <w:rsid w:val="00BB78C8"/>
    <w:rsid w:val="00BE4AF0"/>
    <w:rsid w:val="00C033F8"/>
    <w:rsid w:val="00C07AC2"/>
    <w:rsid w:val="00C644DC"/>
    <w:rsid w:val="00CB3862"/>
    <w:rsid w:val="00CB43D8"/>
    <w:rsid w:val="00CD2BEB"/>
    <w:rsid w:val="00D03CA7"/>
    <w:rsid w:val="00D609BF"/>
    <w:rsid w:val="00E076E1"/>
    <w:rsid w:val="00E32010"/>
    <w:rsid w:val="00E63DFF"/>
    <w:rsid w:val="00E74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E4F16B"/>
  <w15:docId w15:val="{621F535B-D26F-4472-9A83-3E034A0232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4A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BE4AF0"/>
    <w:pPr>
      <w:jc w:val="center"/>
    </w:pPr>
    <w:rPr>
      <w:sz w:val="32"/>
    </w:rPr>
  </w:style>
  <w:style w:type="character" w:customStyle="1" w:styleId="a4">
    <w:name w:val="Заголовок Знак"/>
    <w:basedOn w:val="a0"/>
    <w:link w:val="a3"/>
    <w:rsid w:val="00BE4AF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2">
    <w:name w:val="Body Text 2"/>
    <w:basedOn w:val="a"/>
    <w:link w:val="20"/>
    <w:semiHidden/>
    <w:rsid w:val="00BE4AF0"/>
    <w:pPr>
      <w:jc w:val="both"/>
    </w:pPr>
  </w:style>
  <w:style w:type="character" w:customStyle="1" w:styleId="20">
    <w:name w:val="Основной текст 2 Знак"/>
    <w:basedOn w:val="a0"/>
    <w:link w:val="2"/>
    <w:semiHidden/>
    <w:rsid w:val="00BE4AF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094CF4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094CF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5">
    <w:name w:val="header"/>
    <w:basedOn w:val="a"/>
    <w:link w:val="a6"/>
    <w:semiHidden/>
    <w:rsid w:val="00CB43D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semiHidden/>
    <w:rsid w:val="00CB43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7617A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7617A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7617AB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617AB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List Paragraph"/>
    <w:basedOn w:val="a"/>
    <w:uiPriority w:val="34"/>
    <w:qFormat/>
    <w:rsid w:val="00AA4E67"/>
    <w:pPr>
      <w:ind w:left="720"/>
      <w:contextualSpacing/>
    </w:pPr>
  </w:style>
  <w:style w:type="character" w:styleId="ac">
    <w:name w:val="Hyperlink"/>
    <w:basedOn w:val="a0"/>
    <w:uiPriority w:val="99"/>
    <w:unhideWhenUsed/>
    <w:rsid w:val="009759C3"/>
    <w:rPr>
      <w:color w:val="0000FF" w:themeColor="hyperlink"/>
      <w:u w:val="single"/>
    </w:rPr>
  </w:style>
  <w:style w:type="table" w:styleId="ad">
    <w:name w:val="Table Grid"/>
    <w:basedOn w:val="a1"/>
    <w:uiPriority w:val="59"/>
    <w:rsid w:val="00A375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4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4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2.bin"/><Relationship Id="rId271" Type="http://schemas.openxmlformats.org/officeDocument/2006/relationships/footer" Target="footer1.xml"/><Relationship Id="rId24" Type="http://schemas.openxmlformats.org/officeDocument/2006/relationships/image" Target="media/image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272" Type="http://schemas.openxmlformats.org/officeDocument/2006/relationships/fontTable" Target="fontTable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5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8.wmf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3.bin"/><Relationship Id="rId273" Type="http://schemas.openxmlformats.org/officeDocument/2006/relationships/theme" Target="theme/theme1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1.wmf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18" Type="http://schemas.openxmlformats.org/officeDocument/2006/relationships/hyperlink" Target="https://www.elibrary.ru/item.asp?id=46271697" TargetMode="External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0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2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hyperlink" Target="https://www.elibrary.ru/item.asp?id=46307421" TargetMode="External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1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5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2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3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BF1557-BF34-45D3-AE3D-F8CD0BCE0C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7</TotalTime>
  <Pages>7</Pages>
  <Words>1657</Words>
  <Characters>9449</Characters>
  <Application>Microsoft Office Word</Application>
  <DocSecurity>0</DocSecurity>
  <Lines>78</Lines>
  <Paragraphs>2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МИИТ</Company>
  <LinksUpToDate>false</LinksUpToDate>
  <CharactersWithSpaces>11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Антон Сафронов</cp:lastModifiedBy>
  <cp:revision>33</cp:revision>
  <dcterms:created xsi:type="dcterms:W3CDTF">2015-03-03T21:13:00Z</dcterms:created>
  <dcterms:modified xsi:type="dcterms:W3CDTF">2022-09-21T21:54:00Z</dcterms:modified>
</cp:coreProperties>
</file>